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1FCAB6C" w14:textId="5268CECA" w:rsidR="00742BB1" w:rsidRPr="00292A5B" w:rsidRDefault="00AE12E7" w:rsidP="00AE12E7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aps/>
          <w:sz w:val="28"/>
          <w:szCs w:val="28"/>
        </w:rPr>
        <w:t>ГБПОУ СК «Буденновский медицинский колледж»</w:t>
      </w:r>
    </w:p>
    <w:p w14:paraId="05494021" w14:textId="77777777" w:rsidR="00742BB1" w:rsidRPr="00292A5B" w:rsidRDefault="00742BB1" w:rsidP="00742BB1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662DE90F" w14:textId="77777777" w:rsidR="00742BB1" w:rsidRPr="00292A5B" w:rsidRDefault="00742BB1" w:rsidP="00742BB1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0A52D1B3" w14:textId="77777777" w:rsidR="00742BB1" w:rsidRPr="00292A5B" w:rsidRDefault="00742BB1" w:rsidP="00742BB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26436D10" w14:textId="77777777" w:rsidR="00742BB1" w:rsidRPr="00292A5B" w:rsidRDefault="00742BB1" w:rsidP="00742BB1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03BBB8A9" w14:textId="77777777" w:rsidR="00742BB1" w:rsidRPr="00292A5B" w:rsidRDefault="00742BB1" w:rsidP="00742BB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53A7E790" w14:textId="588725F2" w:rsidR="00742BB1" w:rsidRDefault="00742BB1" w:rsidP="00742BB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92A5B">
        <w:rPr>
          <w:rFonts w:ascii="Times New Roman" w:hAnsi="Times New Roman" w:cs="Times New Roman"/>
          <w:b/>
          <w:sz w:val="28"/>
          <w:szCs w:val="28"/>
        </w:rPr>
        <w:t>Комплект контрольно-оценочных средств</w:t>
      </w:r>
      <w:r w:rsidR="00AE12E7">
        <w:rPr>
          <w:rFonts w:ascii="Times New Roman" w:hAnsi="Times New Roman" w:cs="Times New Roman"/>
          <w:b/>
          <w:sz w:val="28"/>
          <w:szCs w:val="28"/>
        </w:rPr>
        <w:t xml:space="preserve"> для проведения текущего контроля</w:t>
      </w:r>
    </w:p>
    <w:p w14:paraId="2B57614B" w14:textId="044477DF" w:rsidR="00AE12E7" w:rsidRDefault="00AE12E7" w:rsidP="00742BB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По учебной дисциплине </w:t>
      </w:r>
      <w:r>
        <w:rPr>
          <w:rFonts w:ascii="Times New Roman" w:hAnsi="Times New Roman" w:cs="Times New Roman"/>
          <w:b/>
          <w:sz w:val="28"/>
          <w:szCs w:val="28"/>
        </w:rPr>
        <w:t>ОДП.1</w:t>
      </w:r>
      <w:r w:rsidR="004C6E1E">
        <w:rPr>
          <w:rFonts w:ascii="Times New Roman" w:hAnsi="Times New Roman" w:cs="Times New Roman"/>
          <w:b/>
          <w:sz w:val="28"/>
          <w:szCs w:val="28"/>
        </w:rPr>
        <w:t>2</w:t>
      </w:r>
      <w:r>
        <w:rPr>
          <w:rFonts w:ascii="Times New Roman" w:hAnsi="Times New Roman" w:cs="Times New Roman"/>
          <w:b/>
          <w:sz w:val="28"/>
          <w:szCs w:val="28"/>
        </w:rPr>
        <w:t xml:space="preserve"> ХИМИЯ</w:t>
      </w:r>
    </w:p>
    <w:p w14:paraId="51B762ED" w14:textId="70CAFB6C" w:rsidR="009A264D" w:rsidRDefault="009A264D" w:rsidP="00742BB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Специальность 31.02.02. Акушерское дело</w:t>
      </w:r>
      <w:bookmarkStart w:id="0" w:name="_GoBack"/>
      <w:bookmarkEnd w:id="0"/>
    </w:p>
    <w:p w14:paraId="7FD7A809" w14:textId="113A83DC" w:rsidR="00AE12E7" w:rsidRDefault="00AE12E7" w:rsidP="00742BB1">
      <w:pPr>
        <w:jc w:val="center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Основной профессиональной образовательной программы </w:t>
      </w:r>
    </w:p>
    <w:p w14:paraId="3ADF3C28" w14:textId="5713AF9A" w:rsidR="00AE12E7" w:rsidRDefault="00AE12E7" w:rsidP="00742BB1">
      <w:pPr>
        <w:jc w:val="center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Для обучающихся 1 курса</w:t>
      </w:r>
    </w:p>
    <w:p w14:paraId="44FC05F5" w14:textId="52363F5E" w:rsidR="00AE12E7" w:rsidRPr="00AE12E7" w:rsidRDefault="00AE12E7" w:rsidP="00742BB1">
      <w:pPr>
        <w:jc w:val="center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На базе основного общего образования (9 классов)</w:t>
      </w:r>
    </w:p>
    <w:p w14:paraId="42F4258D" w14:textId="77777777" w:rsidR="00742BB1" w:rsidRPr="00292A5B" w:rsidRDefault="00742BB1" w:rsidP="00742BB1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6E9FC87D" w14:textId="34447668" w:rsidR="00742BB1" w:rsidRPr="00292A5B" w:rsidRDefault="00742BB1" w:rsidP="00742BB1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02DB5E26" w14:textId="77777777" w:rsidR="00742BB1" w:rsidRPr="00292A5B" w:rsidRDefault="00742BB1" w:rsidP="00742BB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34B7794C" w14:textId="77777777" w:rsidR="00742BB1" w:rsidRPr="00292A5B" w:rsidRDefault="00742BB1" w:rsidP="00742BB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7DB539DD" w14:textId="77777777" w:rsidR="00742BB1" w:rsidRPr="00292A5B" w:rsidRDefault="00742BB1" w:rsidP="00742BB1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2C79E1A7" w14:textId="77777777" w:rsidR="00742BB1" w:rsidRPr="00292A5B" w:rsidRDefault="00742BB1" w:rsidP="00742BB1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5AD27BA3" w14:textId="77777777" w:rsidR="00742BB1" w:rsidRPr="00292A5B" w:rsidRDefault="00742BB1" w:rsidP="00742BB1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57DE105A" w14:textId="77777777" w:rsidR="00742BB1" w:rsidRPr="00292A5B" w:rsidRDefault="00742BB1" w:rsidP="00742BB1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7D263B5C" w14:textId="77777777" w:rsidR="00742BB1" w:rsidRPr="00292A5B" w:rsidRDefault="00742BB1" w:rsidP="00742BB1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70E9F10B" w14:textId="45881F9D" w:rsidR="00742BB1" w:rsidRDefault="00742BB1" w:rsidP="00AE12E7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17684308" w14:textId="77777777" w:rsidR="00AE12E7" w:rsidRDefault="00AE12E7" w:rsidP="00AE12E7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55DC3311" w14:textId="77777777" w:rsidR="00AE12E7" w:rsidRDefault="00AE12E7" w:rsidP="00AE12E7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4644C447" w14:textId="6CC51CC1" w:rsidR="00742BB1" w:rsidRPr="00292A5B" w:rsidRDefault="00AE12E7" w:rsidP="00AE12E7">
      <w:pPr>
        <w:spacing w:before="100" w:beforeAutospacing="1" w:after="100" w:afterAutospacing="1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lastRenderedPageBreak/>
        <w:t>г. Буденновск, 2025 г.</w:t>
      </w:r>
    </w:p>
    <w:p w14:paraId="572AA591" w14:textId="557B0092" w:rsidR="00742BB1" w:rsidRPr="00292A5B" w:rsidRDefault="00742BB1" w:rsidP="00742BB1">
      <w:pPr>
        <w:pStyle w:val="ConsPlusNormal"/>
        <w:ind w:firstLine="993"/>
        <w:jc w:val="both"/>
        <w:outlineLvl w:val="2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bCs/>
          <w:sz w:val="28"/>
          <w:szCs w:val="28"/>
        </w:rPr>
        <w:t>Комплект контрольно-оценочных средств по «</w:t>
      </w:r>
      <w:r w:rsidRPr="00292A5B">
        <w:rPr>
          <w:rStyle w:val="FontStyle22"/>
          <w:sz w:val="28"/>
          <w:szCs w:val="28"/>
        </w:rPr>
        <w:t xml:space="preserve">Химия» </w:t>
      </w:r>
      <w:r w:rsidRPr="00292A5B">
        <w:rPr>
          <w:rFonts w:ascii="Times New Roman" w:hAnsi="Times New Roman" w:cs="Times New Roman"/>
          <w:bCs/>
          <w:sz w:val="28"/>
          <w:szCs w:val="28"/>
        </w:rPr>
        <w:t xml:space="preserve">разработан </w:t>
      </w:r>
      <w:r w:rsidRPr="00292A5B">
        <w:rPr>
          <w:rFonts w:ascii="Times New Roman" w:hAnsi="Times New Roman" w:cs="Times New Roman"/>
          <w:sz w:val="28"/>
          <w:szCs w:val="28"/>
        </w:rPr>
        <w:t xml:space="preserve">в соответствии с Федеральным государственным образовательным стандартом среднего профессионального образования по профессии с учетом примерной программы дисциплины </w:t>
      </w:r>
      <w:r w:rsidRPr="00292A5B">
        <w:rPr>
          <w:rFonts w:ascii="Times New Roman" w:hAnsi="Times New Roman" w:cs="Times New Roman"/>
          <w:b/>
          <w:sz w:val="28"/>
          <w:szCs w:val="28"/>
        </w:rPr>
        <w:t>Химия</w:t>
      </w:r>
      <w:r w:rsidRPr="00292A5B">
        <w:rPr>
          <w:rFonts w:ascii="Times New Roman" w:hAnsi="Times New Roman" w:cs="Times New Roman"/>
          <w:sz w:val="28"/>
          <w:szCs w:val="28"/>
        </w:rPr>
        <w:t>.</w:t>
      </w:r>
    </w:p>
    <w:p w14:paraId="1A1E9A59" w14:textId="77777777" w:rsidR="00742BB1" w:rsidRPr="00292A5B" w:rsidRDefault="00742BB1" w:rsidP="00742BB1">
      <w:pPr>
        <w:pStyle w:val="Style8"/>
        <w:widowControl/>
        <w:ind w:firstLine="720"/>
        <w:jc w:val="both"/>
        <w:rPr>
          <w:bCs/>
          <w:sz w:val="28"/>
          <w:szCs w:val="28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644"/>
        <w:gridCol w:w="4776"/>
      </w:tblGrid>
      <w:tr w:rsidR="00742BB1" w:rsidRPr="00292A5B" w14:paraId="361AA4AC" w14:textId="77777777" w:rsidTr="00292A5B">
        <w:trPr>
          <w:trHeight w:val="2054"/>
        </w:trPr>
        <w:tc>
          <w:tcPr>
            <w:tcW w:w="4644" w:type="dxa"/>
          </w:tcPr>
          <w:p w14:paraId="231406AD" w14:textId="77777777" w:rsidR="00742BB1" w:rsidRPr="00292A5B" w:rsidRDefault="00742BB1" w:rsidP="00292A5B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567" w:hanging="567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РАССМОТРЕНО:</w:t>
            </w:r>
          </w:p>
          <w:p w14:paraId="5250D31E" w14:textId="01DC17D6" w:rsidR="00742BB1" w:rsidRPr="00292A5B" w:rsidRDefault="00742BB1" w:rsidP="00292A5B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567" w:hanging="567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на заседании     </w:t>
            </w:r>
            <w:r w:rsidR="00AE12E7">
              <w:rPr>
                <w:rFonts w:ascii="Times New Roman" w:hAnsi="Times New Roman" w:cs="Times New Roman"/>
                <w:sz w:val="28"/>
                <w:szCs w:val="28"/>
              </w:rPr>
              <w:t>Ц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МК</w:t>
            </w:r>
          </w:p>
          <w:p w14:paraId="01C00F8D" w14:textId="77777777" w:rsidR="00742BB1" w:rsidRPr="00292A5B" w:rsidRDefault="00742BB1" w:rsidP="00292A5B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567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Протокол №______</w:t>
            </w:r>
          </w:p>
          <w:p w14:paraId="40214C0B" w14:textId="77777777" w:rsidR="00742BB1" w:rsidRPr="00292A5B" w:rsidRDefault="00742BB1" w:rsidP="00292A5B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567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от  «______» ____________20___ г.</w:t>
            </w:r>
          </w:p>
          <w:p w14:paraId="586F2833" w14:textId="77777777" w:rsidR="00742BB1" w:rsidRPr="00292A5B" w:rsidRDefault="00742BB1" w:rsidP="00292A5B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567" w:hanging="567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Председатель  МК</w:t>
            </w:r>
          </w:p>
          <w:p w14:paraId="3B661414" w14:textId="77777777" w:rsidR="00742BB1" w:rsidRPr="00292A5B" w:rsidRDefault="00742BB1" w:rsidP="00292A5B">
            <w:pPr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______________________Р.Н. Яненко</w:t>
            </w:r>
          </w:p>
        </w:tc>
        <w:tc>
          <w:tcPr>
            <w:tcW w:w="4776" w:type="dxa"/>
          </w:tcPr>
          <w:p w14:paraId="561D1E27" w14:textId="77777777" w:rsidR="00742BB1" w:rsidRPr="00292A5B" w:rsidRDefault="00742BB1" w:rsidP="00292A5B">
            <w:pPr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</w:p>
        </w:tc>
      </w:tr>
    </w:tbl>
    <w:p w14:paraId="372C208B" w14:textId="77777777" w:rsidR="00742BB1" w:rsidRPr="00292A5B" w:rsidRDefault="00742BB1" w:rsidP="00742BB1">
      <w:pPr>
        <w:pStyle w:val="Style8"/>
        <w:widowControl/>
        <w:jc w:val="both"/>
        <w:rPr>
          <w:bCs/>
          <w:sz w:val="28"/>
          <w:szCs w:val="28"/>
        </w:rPr>
      </w:pPr>
    </w:p>
    <w:p w14:paraId="32E947F8" w14:textId="77777777" w:rsidR="00742BB1" w:rsidRPr="00292A5B" w:rsidRDefault="00742BB1" w:rsidP="00742BB1">
      <w:pPr>
        <w:pStyle w:val="Style8"/>
        <w:widowControl/>
        <w:jc w:val="both"/>
        <w:rPr>
          <w:bCs/>
          <w:sz w:val="28"/>
          <w:szCs w:val="28"/>
        </w:rPr>
      </w:pPr>
    </w:p>
    <w:p w14:paraId="3A7AB5E8" w14:textId="77777777" w:rsidR="00742BB1" w:rsidRPr="00292A5B" w:rsidRDefault="00742BB1" w:rsidP="00742BB1">
      <w:pPr>
        <w:pStyle w:val="Style8"/>
        <w:widowControl/>
        <w:jc w:val="both"/>
        <w:rPr>
          <w:bCs/>
          <w:sz w:val="28"/>
          <w:szCs w:val="28"/>
        </w:rPr>
      </w:pPr>
    </w:p>
    <w:p w14:paraId="1A7A520C" w14:textId="77777777" w:rsidR="00742BB1" w:rsidRPr="00292A5B" w:rsidRDefault="00742BB1" w:rsidP="00742BB1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jc w:val="both"/>
        <w:rPr>
          <w:rFonts w:ascii="Times New Roman" w:hAnsi="Times New Roman" w:cs="Times New Roman"/>
          <w:sz w:val="28"/>
          <w:szCs w:val="28"/>
        </w:rPr>
      </w:pPr>
    </w:p>
    <w:p w14:paraId="61AA5A8B" w14:textId="77777777" w:rsidR="00742BB1" w:rsidRPr="00292A5B" w:rsidRDefault="00742BB1" w:rsidP="00742BB1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jc w:val="both"/>
        <w:rPr>
          <w:rFonts w:ascii="Times New Roman" w:hAnsi="Times New Roman" w:cs="Times New Roman"/>
          <w:sz w:val="28"/>
          <w:szCs w:val="28"/>
        </w:rPr>
      </w:pPr>
    </w:p>
    <w:p w14:paraId="5F606B93" w14:textId="77777777" w:rsidR="00742BB1" w:rsidRPr="00292A5B" w:rsidRDefault="00742BB1" w:rsidP="00742BB1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Разработчик:</w:t>
      </w:r>
    </w:p>
    <w:p w14:paraId="110BC185" w14:textId="504B10B4" w:rsidR="00742BB1" w:rsidRPr="00292A5B" w:rsidRDefault="00742BB1" w:rsidP="00742BB1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____________</w:t>
      </w:r>
      <w:proofErr w:type="spellStart"/>
      <w:r w:rsidR="00AE12E7">
        <w:rPr>
          <w:rFonts w:ascii="Times New Roman" w:hAnsi="Times New Roman" w:cs="Times New Roman"/>
          <w:sz w:val="28"/>
          <w:szCs w:val="28"/>
        </w:rPr>
        <w:t>Маруховская</w:t>
      </w:r>
      <w:proofErr w:type="spellEnd"/>
      <w:r w:rsidR="00AE12E7">
        <w:rPr>
          <w:rFonts w:ascii="Times New Roman" w:hAnsi="Times New Roman" w:cs="Times New Roman"/>
          <w:sz w:val="28"/>
          <w:szCs w:val="28"/>
        </w:rPr>
        <w:t xml:space="preserve"> Ю.Д</w:t>
      </w:r>
      <w:r w:rsidRPr="00292A5B">
        <w:rPr>
          <w:rFonts w:ascii="Times New Roman" w:hAnsi="Times New Roman" w:cs="Times New Roman"/>
          <w:sz w:val="28"/>
          <w:szCs w:val="28"/>
        </w:rPr>
        <w:t xml:space="preserve">., преподаватель химии </w:t>
      </w:r>
      <w:r w:rsidR="00AE12E7">
        <w:rPr>
          <w:rFonts w:ascii="Times New Roman" w:hAnsi="Times New Roman" w:cs="Times New Roman"/>
          <w:sz w:val="28"/>
          <w:szCs w:val="28"/>
        </w:rPr>
        <w:t>ГБПОУ СК</w:t>
      </w:r>
      <w:r w:rsidRPr="00292A5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B0BBA00" w14:textId="479096A4" w:rsidR="00742BB1" w:rsidRPr="00292A5B" w:rsidRDefault="00742BB1" w:rsidP="00742BB1">
      <w:pPr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«</w:t>
      </w:r>
      <w:r w:rsidR="00AE12E7">
        <w:rPr>
          <w:rFonts w:ascii="Times New Roman" w:hAnsi="Times New Roman" w:cs="Times New Roman"/>
          <w:sz w:val="28"/>
          <w:szCs w:val="28"/>
        </w:rPr>
        <w:t>Буденновский медицинский колледж»</w:t>
      </w:r>
    </w:p>
    <w:p w14:paraId="5BEB4BB2" w14:textId="77777777" w:rsidR="00742BB1" w:rsidRPr="00292A5B" w:rsidRDefault="00742BB1" w:rsidP="00742BB1">
      <w:pPr>
        <w:pStyle w:val="Style8"/>
        <w:widowControl/>
        <w:jc w:val="both"/>
        <w:rPr>
          <w:bCs/>
          <w:sz w:val="28"/>
          <w:szCs w:val="28"/>
        </w:rPr>
      </w:pPr>
    </w:p>
    <w:p w14:paraId="6CC3C041" w14:textId="77777777" w:rsidR="00742BB1" w:rsidRPr="00292A5B" w:rsidRDefault="00742BB1" w:rsidP="00742BB1">
      <w:pPr>
        <w:pStyle w:val="Style8"/>
        <w:widowControl/>
        <w:jc w:val="both"/>
        <w:rPr>
          <w:bCs/>
          <w:sz w:val="28"/>
          <w:szCs w:val="28"/>
        </w:rPr>
      </w:pPr>
    </w:p>
    <w:p w14:paraId="2CB38097" w14:textId="77777777" w:rsidR="00742BB1" w:rsidRPr="00292A5B" w:rsidRDefault="00742BB1" w:rsidP="00742BB1">
      <w:pPr>
        <w:pStyle w:val="a3"/>
        <w:rPr>
          <w:sz w:val="28"/>
          <w:szCs w:val="28"/>
        </w:rPr>
      </w:pPr>
    </w:p>
    <w:p w14:paraId="7D58E7CF" w14:textId="77777777" w:rsidR="00742BB1" w:rsidRPr="00292A5B" w:rsidRDefault="00742BB1" w:rsidP="00742BB1">
      <w:pPr>
        <w:pStyle w:val="a3"/>
        <w:rPr>
          <w:sz w:val="28"/>
          <w:szCs w:val="28"/>
        </w:rPr>
      </w:pPr>
    </w:p>
    <w:p w14:paraId="56C1F0ED" w14:textId="77777777" w:rsidR="00742BB1" w:rsidRPr="00292A5B" w:rsidRDefault="00742BB1" w:rsidP="00742BB1">
      <w:pPr>
        <w:pStyle w:val="a3"/>
        <w:rPr>
          <w:sz w:val="28"/>
          <w:szCs w:val="28"/>
        </w:rPr>
      </w:pPr>
    </w:p>
    <w:p w14:paraId="69449055" w14:textId="77777777" w:rsidR="00742BB1" w:rsidRDefault="00742BB1" w:rsidP="00742BB1">
      <w:pPr>
        <w:rPr>
          <w:rFonts w:ascii="Times New Roman" w:hAnsi="Times New Roman" w:cs="Times New Roman"/>
          <w:sz w:val="28"/>
          <w:szCs w:val="28"/>
        </w:rPr>
      </w:pPr>
    </w:p>
    <w:p w14:paraId="5FB13355" w14:textId="77777777" w:rsidR="00AE12E7" w:rsidRDefault="00AE12E7" w:rsidP="00742BB1">
      <w:pPr>
        <w:rPr>
          <w:rFonts w:ascii="Times New Roman" w:hAnsi="Times New Roman" w:cs="Times New Roman"/>
          <w:sz w:val="28"/>
          <w:szCs w:val="28"/>
        </w:rPr>
      </w:pPr>
    </w:p>
    <w:p w14:paraId="4648766C" w14:textId="77777777" w:rsidR="00AE12E7" w:rsidRDefault="00AE12E7" w:rsidP="00742BB1">
      <w:pPr>
        <w:rPr>
          <w:rFonts w:ascii="Times New Roman" w:hAnsi="Times New Roman" w:cs="Times New Roman"/>
          <w:sz w:val="28"/>
          <w:szCs w:val="28"/>
        </w:rPr>
      </w:pPr>
    </w:p>
    <w:p w14:paraId="7D420692" w14:textId="77777777" w:rsidR="00AE12E7" w:rsidRPr="00292A5B" w:rsidRDefault="00AE12E7" w:rsidP="00742BB1">
      <w:pPr>
        <w:rPr>
          <w:rFonts w:ascii="Times New Roman" w:hAnsi="Times New Roman" w:cs="Times New Roman"/>
          <w:sz w:val="28"/>
          <w:szCs w:val="28"/>
        </w:rPr>
      </w:pPr>
    </w:p>
    <w:p w14:paraId="0661FDBA" w14:textId="77777777" w:rsidR="00742BB1" w:rsidRPr="00292A5B" w:rsidRDefault="00742BB1" w:rsidP="00742BB1">
      <w:pPr>
        <w:rPr>
          <w:rFonts w:ascii="Times New Roman" w:hAnsi="Times New Roman" w:cs="Times New Roman"/>
          <w:sz w:val="28"/>
          <w:szCs w:val="28"/>
        </w:rPr>
      </w:pPr>
    </w:p>
    <w:p w14:paraId="784F6ACF" w14:textId="77777777" w:rsidR="00742BB1" w:rsidRPr="00292A5B" w:rsidRDefault="00742BB1" w:rsidP="006A760D">
      <w:pPr>
        <w:tabs>
          <w:tab w:val="left" w:pos="3420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b/>
          <w:sz w:val="28"/>
          <w:szCs w:val="28"/>
          <w:u w:val="single"/>
        </w:rPr>
        <w:t>Паспорт комплекта контрольно-оценочных средств</w:t>
      </w:r>
    </w:p>
    <w:p w14:paraId="19C187C7" w14:textId="77777777" w:rsidR="00742BB1" w:rsidRPr="00292A5B" w:rsidRDefault="00742BB1" w:rsidP="00742BB1">
      <w:pPr>
        <w:tabs>
          <w:tab w:val="left" w:pos="3420"/>
        </w:tabs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3082AB72" w14:textId="77777777" w:rsidR="00742BB1" w:rsidRPr="00292A5B" w:rsidRDefault="00742BB1" w:rsidP="00742BB1">
      <w:pPr>
        <w:numPr>
          <w:ilvl w:val="1"/>
          <w:numId w:val="1"/>
        </w:numPr>
        <w:tabs>
          <w:tab w:val="clear" w:pos="1080"/>
          <w:tab w:val="left" w:pos="0"/>
          <w:tab w:val="left" w:pos="900"/>
        </w:tabs>
        <w:spacing w:after="0" w:line="240" w:lineRule="auto"/>
        <w:ind w:left="0" w:firstLine="36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92A5B">
        <w:rPr>
          <w:rFonts w:ascii="Times New Roman" w:hAnsi="Times New Roman" w:cs="Times New Roman"/>
          <w:b/>
          <w:sz w:val="28"/>
          <w:szCs w:val="28"/>
        </w:rPr>
        <w:t>Область применения</w:t>
      </w:r>
    </w:p>
    <w:p w14:paraId="1FF7F933" w14:textId="77777777" w:rsidR="00742BB1" w:rsidRPr="00292A5B" w:rsidRDefault="00742BB1" w:rsidP="00742BB1">
      <w:pPr>
        <w:tabs>
          <w:tab w:val="left" w:pos="0"/>
          <w:tab w:val="left" w:pos="900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Комплект контрольно-оценочных средств (КОС) предназначен для контроля и оценки образовательных достижений обучающихся, освоивших программу учебной дисциплины ХИМИЯ</w:t>
      </w:r>
    </w:p>
    <w:p w14:paraId="071FE9A1" w14:textId="77777777" w:rsidR="00742BB1" w:rsidRPr="00292A5B" w:rsidRDefault="00742BB1" w:rsidP="00742BB1">
      <w:pPr>
        <w:tabs>
          <w:tab w:val="left" w:pos="0"/>
          <w:tab w:val="left" w:pos="900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КОС включают контрольные материалы для проведения текущего контроля и экзамен 3 полугодие.</w:t>
      </w:r>
    </w:p>
    <w:p w14:paraId="6DF741E4" w14:textId="66E11D25" w:rsidR="00742BB1" w:rsidRPr="00292A5B" w:rsidRDefault="00742BB1" w:rsidP="00B320E7">
      <w:pPr>
        <w:tabs>
          <w:tab w:val="left" w:pos="0"/>
          <w:tab w:val="left" w:pos="900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 xml:space="preserve">КОС разработаны в соответствии с основной профессиональной </w:t>
      </w:r>
      <w:r w:rsidR="00B320E7" w:rsidRPr="00292A5B">
        <w:rPr>
          <w:rFonts w:ascii="Times New Roman" w:hAnsi="Times New Roman" w:cs="Times New Roman"/>
          <w:sz w:val="28"/>
          <w:szCs w:val="28"/>
        </w:rPr>
        <w:t>образовательной программой</w:t>
      </w:r>
      <w:r w:rsidRPr="00292A5B">
        <w:rPr>
          <w:rFonts w:ascii="Times New Roman" w:hAnsi="Times New Roman" w:cs="Times New Roman"/>
          <w:sz w:val="28"/>
          <w:szCs w:val="28"/>
        </w:rPr>
        <w:t xml:space="preserve"> по специальности СПО</w:t>
      </w:r>
      <w:r w:rsidRPr="00292A5B"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  <w:r w:rsidR="00B320E7">
        <w:rPr>
          <w:rFonts w:ascii="Times New Roman" w:hAnsi="Times New Roman" w:cs="Times New Roman"/>
          <w:sz w:val="28"/>
          <w:szCs w:val="28"/>
          <w:lang w:eastAsia="ar-SA"/>
        </w:rPr>
        <w:t>31.02.02. Акушерское дело</w:t>
      </w:r>
    </w:p>
    <w:p w14:paraId="41A7B227" w14:textId="77777777" w:rsidR="00742BB1" w:rsidRPr="00292A5B" w:rsidRDefault="00742BB1" w:rsidP="00742BB1">
      <w:pPr>
        <w:tabs>
          <w:tab w:val="left" w:pos="0"/>
          <w:tab w:val="left" w:pos="900"/>
        </w:tabs>
        <w:ind w:firstLine="36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92A5B">
        <w:rPr>
          <w:rFonts w:ascii="Times New Roman" w:hAnsi="Times New Roman" w:cs="Times New Roman"/>
          <w:b/>
          <w:sz w:val="28"/>
          <w:szCs w:val="28"/>
        </w:rPr>
        <w:t>1.2. Макет комплекта контрольно-оценочных средств учебной дисциплины</w:t>
      </w:r>
    </w:p>
    <w:p w14:paraId="596A526A" w14:textId="77777777" w:rsidR="00742BB1" w:rsidRPr="00292A5B" w:rsidRDefault="00742BB1" w:rsidP="00742BB1">
      <w:pPr>
        <w:tabs>
          <w:tab w:val="left" w:pos="0"/>
          <w:tab w:val="left" w:pos="900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77"/>
        <w:gridCol w:w="2355"/>
        <w:gridCol w:w="2932"/>
        <w:gridCol w:w="2336"/>
      </w:tblGrid>
      <w:tr w:rsidR="00742BB1" w:rsidRPr="00292A5B" w14:paraId="22876A5E" w14:textId="77777777" w:rsidTr="00742BB1">
        <w:trPr>
          <w:trHeight w:val="1811"/>
        </w:trPr>
        <w:tc>
          <w:tcPr>
            <w:tcW w:w="2364" w:type="dxa"/>
          </w:tcPr>
          <w:p w14:paraId="5EE89AF3" w14:textId="6528134B" w:rsidR="00742BB1" w:rsidRPr="00B320E7" w:rsidRDefault="00742BB1" w:rsidP="00B320E7">
            <w:pPr>
              <w:tabs>
                <w:tab w:val="left" w:pos="0"/>
                <w:tab w:val="left" w:pos="9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320E7">
              <w:rPr>
                <w:rFonts w:ascii="Times New Roman" w:hAnsi="Times New Roman" w:cs="Times New Roman"/>
                <w:sz w:val="24"/>
                <w:szCs w:val="24"/>
              </w:rPr>
              <w:t>Предмет оценивания (освоенные умения, усвоенные знания)</w:t>
            </w:r>
          </w:p>
          <w:p w14:paraId="4C028B19" w14:textId="77777777" w:rsidR="00742BB1" w:rsidRPr="00B320E7" w:rsidRDefault="00742BB1" w:rsidP="00B320E7">
            <w:pPr>
              <w:tabs>
                <w:tab w:val="left" w:pos="0"/>
                <w:tab w:val="left" w:pos="9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320E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17" w:type="dxa"/>
          </w:tcPr>
          <w:p w14:paraId="189F26E9" w14:textId="77777777" w:rsidR="00742BB1" w:rsidRPr="00B320E7" w:rsidRDefault="00742BB1" w:rsidP="00B320E7">
            <w:pPr>
              <w:tabs>
                <w:tab w:val="left" w:pos="0"/>
                <w:tab w:val="left" w:pos="9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320E7">
              <w:rPr>
                <w:rFonts w:ascii="Times New Roman" w:hAnsi="Times New Roman" w:cs="Times New Roman"/>
                <w:sz w:val="24"/>
                <w:szCs w:val="24"/>
              </w:rPr>
              <w:t>Показатели оценки результатов</w:t>
            </w:r>
          </w:p>
          <w:p w14:paraId="7DFF0C2A" w14:textId="77777777" w:rsidR="00742BB1" w:rsidRPr="00B320E7" w:rsidRDefault="00742BB1" w:rsidP="00B320E7">
            <w:pPr>
              <w:tabs>
                <w:tab w:val="left" w:pos="0"/>
                <w:tab w:val="left" w:pos="9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320E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582" w:type="dxa"/>
          </w:tcPr>
          <w:p w14:paraId="3C82AFDA" w14:textId="77777777" w:rsidR="00742BB1" w:rsidRPr="00B320E7" w:rsidRDefault="00742BB1" w:rsidP="00B320E7">
            <w:pPr>
              <w:tabs>
                <w:tab w:val="left" w:pos="0"/>
                <w:tab w:val="left" w:pos="9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320E7">
              <w:rPr>
                <w:rFonts w:ascii="Times New Roman" w:hAnsi="Times New Roman" w:cs="Times New Roman"/>
                <w:sz w:val="24"/>
                <w:szCs w:val="24"/>
              </w:rPr>
              <w:t>Вид аттестации (текущий, рубежный контроль, промежуточная аттестация)</w:t>
            </w:r>
          </w:p>
          <w:p w14:paraId="7CA11D20" w14:textId="77777777" w:rsidR="00742BB1" w:rsidRPr="00B320E7" w:rsidRDefault="00742BB1" w:rsidP="00B320E7">
            <w:pPr>
              <w:tabs>
                <w:tab w:val="left" w:pos="0"/>
                <w:tab w:val="left" w:pos="9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320E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308" w:type="dxa"/>
          </w:tcPr>
          <w:p w14:paraId="4BE75A26" w14:textId="77777777" w:rsidR="00742BB1" w:rsidRPr="00B320E7" w:rsidRDefault="00742BB1" w:rsidP="00B32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320E7">
              <w:rPr>
                <w:rFonts w:ascii="Times New Roman" w:hAnsi="Times New Roman" w:cs="Times New Roman"/>
                <w:sz w:val="24"/>
                <w:szCs w:val="24"/>
              </w:rPr>
              <w:t>Тип контрольного задания</w:t>
            </w:r>
          </w:p>
          <w:p w14:paraId="057A31A9" w14:textId="77777777" w:rsidR="00742BB1" w:rsidRPr="00B320E7" w:rsidRDefault="00742BB1" w:rsidP="00B320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D063761" w14:textId="77777777" w:rsidR="00742BB1" w:rsidRPr="00B320E7" w:rsidRDefault="00742BB1" w:rsidP="00B320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320E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742BB1" w:rsidRPr="00292A5B" w14:paraId="5B5D1869" w14:textId="77777777" w:rsidTr="00742BB1">
        <w:tc>
          <w:tcPr>
            <w:tcW w:w="2364" w:type="dxa"/>
          </w:tcPr>
          <w:p w14:paraId="400861CE" w14:textId="1DB57D92" w:rsidR="00742BB1" w:rsidRPr="00292A5B" w:rsidRDefault="0002680B" w:rsidP="0002680B">
            <w:pPr>
              <w:autoSpaceDE w:val="0"/>
              <w:autoSpaceDN w:val="0"/>
              <w:adjustRightInd w:val="0"/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У1</w:t>
            </w:r>
            <w:r w:rsidR="00742BB1"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>. Называть:</w:t>
            </w:r>
            <w:r w:rsidR="00742BB1"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изученные вещества по тривиальной или международной номенклатуры Самостоятельно определять задачи профессионального и личностного развития, заниматься самообразованием, осознанно планировать </w:t>
            </w:r>
            <w:r w:rsidR="00742BB1"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повышение квалификации.</w:t>
            </w:r>
          </w:p>
        </w:tc>
        <w:tc>
          <w:tcPr>
            <w:tcW w:w="2317" w:type="dxa"/>
          </w:tcPr>
          <w:p w14:paraId="1C9CE485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Выполнение, изучение, определение, выделение,  решение задач и уравнений</w:t>
            </w:r>
          </w:p>
        </w:tc>
        <w:tc>
          <w:tcPr>
            <w:tcW w:w="2582" w:type="dxa"/>
          </w:tcPr>
          <w:p w14:paraId="49F77D23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Текущий</w:t>
            </w:r>
          </w:p>
        </w:tc>
        <w:tc>
          <w:tcPr>
            <w:tcW w:w="2308" w:type="dxa"/>
          </w:tcPr>
          <w:p w14:paraId="368871BF" w14:textId="77777777" w:rsidR="00742BB1" w:rsidRPr="00292A5B" w:rsidRDefault="00742BB1" w:rsidP="00742BB1">
            <w:pPr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Текущий контроль,</w:t>
            </w:r>
          </w:p>
          <w:p w14:paraId="2B80718C" w14:textId="77777777" w:rsidR="00742BB1" w:rsidRPr="00292A5B" w:rsidRDefault="00742BB1" w:rsidP="00742BB1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письменный контроль,</w:t>
            </w:r>
          </w:p>
          <w:p w14:paraId="7990D46F" w14:textId="77777777" w:rsidR="00742BB1" w:rsidRPr="00292A5B" w:rsidRDefault="00742BB1" w:rsidP="00742BB1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 xml:space="preserve">фронтальный контроль </w:t>
            </w:r>
          </w:p>
          <w:p w14:paraId="44329897" w14:textId="77777777" w:rsidR="00742BB1" w:rsidRPr="00292A5B" w:rsidRDefault="00742BB1" w:rsidP="00742BB1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(тестирование открытого и закрытого типов)</w:t>
            </w:r>
          </w:p>
          <w:p w14:paraId="6414B2D8" w14:textId="77777777" w:rsidR="00742BB1" w:rsidRPr="00292A5B" w:rsidRDefault="00742BB1" w:rsidP="00742BB1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</w:p>
          <w:p w14:paraId="091DE815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42BB1" w:rsidRPr="00292A5B" w14:paraId="6D556EC0" w14:textId="77777777" w:rsidTr="00742BB1">
        <w:tc>
          <w:tcPr>
            <w:tcW w:w="2364" w:type="dxa"/>
          </w:tcPr>
          <w:p w14:paraId="1D7E697C" w14:textId="222A26CA" w:rsidR="00742BB1" w:rsidRPr="00292A5B" w:rsidRDefault="00742BB1" w:rsidP="00742BB1">
            <w:pPr>
              <w:snapToGrid w:val="0"/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У2.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Определять: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валентность и степень окисления химических элементов, тип химической связи в соединениях, заряд иона, пространственное строение молекул, тип кристаллической решетки, характер среды в водных растворах, окислитель и текущий восстановитель, направление смещения равновесия под влиянием различных факторов, изомеры и гомологи, принадлежность веществ к разным классам неорганических и органических соединений; характер взаимного влияния атомов в молекулах, типы реакций в неорганической и органической 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химии.</w:t>
            </w:r>
          </w:p>
          <w:p w14:paraId="15A17EC2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Осуществлять поиск и использование информации, необходимой для эффективного выполнения профессиональных задач, профессионального и личностного развития</w:t>
            </w:r>
          </w:p>
        </w:tc>
        <w:tc>
          <w:tcPr>
            <w:tcW w:w="2317" w:type="dxa"/>
          </w:tcPr>
          <w:p w14:paraId="6F88A19B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lastRenderedPageBreak/>
              <w:t xml:space="preserve">Обоснование, формирование, выполнение, решение заданий </w:t>
            </w:r>
          </w:p>
          <w:p w14:paraId="67AC9BEF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63E71DED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347401D6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6177486E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38228E0F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20B0B715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366C6E1B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78C8D49A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4B910D22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16B1AE7E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397FC2C8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определения, доказательства к разным классам неорганических веществ</w:t>
            </w:r>
          </w:p>
        </w:tc>
        <w:tc>
          <w:tcPr>
            <w:tcW w:w="2582" w:type="dxa"/>
          </w:tcPr>
          <w:p w14:paraId="75605688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Текущий</w:t>
            </w:r>
          </w:p>
          <w:p w14:paraId="0BE4A47B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D86CCF0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770ED41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24A96D3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289100A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F394558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3262886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9ED5135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0511E64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307CEC0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D936F37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C1E9E86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DB432CD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50DBE2F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B45F780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634CEF4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Текущий</w:t>
            </w:r>
          </w:p>
        </w:tc>
        <w:tc>
          <w:tcPr>
            <w:tcW w:w="2308" w:type="dxa"/>
          </w:tcPr>
          <w:p w14:paraId="52F43E3B" w14:textId="77777777" w:rsidR="00742BB1" w:rsidRPr="00292A5B" w:rsidRDefault="00742BB1" w:rsidP="00742BB1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Экспертная оценка выполнения контрольных, практических, лабораторных работ</w:t>
            </w:r>
          </w:p>
          <w:p w14:paraId="7F04443B" w14:textId="77777777" w:rsidR="00742BB1" w:rsidRPr="00292A5B" w:rsidRDefault="00742BB1" w:rsidP="00742BB1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</w:p>
          <w:p w14:paraId="61BA93BA" w14:textId="77777777" w:rsidR="00742BB1" w:rsidRPr="00292A5B" w:rsidRDefault="00742BB1" w:rsidP="00742BB1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</w:p>
          <w:p w14:paraId="4DC22FFE" w14:textId="77777777" w:rsidR="00742BB1" w:rsidRPr="00292A5B" w:rsidRDefault="00742BB1" w:rsidP="00742BB1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</w:p>
          <w:p w14:paraId="2DB812EB" w14:textId="77777777" w:rsidR="00742BB1" w:rsidRPr="00292A5B" w:rsidRDefault="00742BB1" w:rsidP="00742BB1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</w:p>
          <w:p w14:paraId="09BA8D94" w14:textId="77777777" w:rsidR="00742BB1" w:rsidRPr="00292A5B" w:rsidRDefault="00742BB1" w:rsidP="00742BB1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тестирование, индивидуальный устный  контроль.</w:t>
            </w:r>
          </w:p>
          <w:p w14:paraId="54D60FD3" w14:textId="77777777" w:rsidR="00742BB1" w:rsidRPr="00292A5B" w:rsidRDefault="00742BB1" w:rsidP="00742BB1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</w:p>
          <w:p w14:paraId="332A002C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42BB1" w:rsidRPr="00292A5B" w14:paraId="033AA7F6" w14:textId="77777777" w:rsidTr="00742BB1">
        <w:tc>
          <w:tcPr>
            <w:tcW w:w="2364" w:type="dxa"/>
          </w:tcPr>
          <w:p w14:paraId="0186A2A1" w14:textId="74614432" w:rsidR="00742BB1" w:rsidRPr="00292A5B" w:rsidRDefault="00742BB1" w:rsidP="00742BB1">
            <w:pPr>
              <w:tabs>
                <w:tab w:val="left" w:pos="7938"/>
              </w:tabs>
              <w:spacing w:before="30" w:after="30" w:line="21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У3.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Характеризовать: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292A5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s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-, </w:t>
            </w:r>
            <w:r w:rsidRPr="00292A5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-, </w:t>
            </w:r>
            <w:r w:rsidRPr="00292A5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d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-элементы по их положению в Периодической системе Д.И. Менделеева; общие химические свойства металлов, неметаллов, основных классов неорганических и органических соединений; строение и свойства органических соединений (углеводородов, спиртов, фенолов, альдегидов, кетонов, карбоновых кислот, аминов, аминокислот и углеводов).</w:t>
            </w:r>
          </w:p>
          <w:p w14:paraId="2519BD1A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Понимать сущность и социальную значимость своей будущей 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профессии, проявлять к ней устойчивый интерес.</w:t>
            </w:r>
          </w:p>
        </w:tc>
        <w:tc>
          <w:tcPr>
            <w:tcW w:w="2317" w:type="dxa"/>
          </w:tcPr>
          <w:p w14:paraId="67785447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0E46183A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Выполнение, создание, формулирование, обоснование, решения задач, построение оболочек.</w:t>
            </w:r>
          </w:p>
        </w:tc>
        <w:tc>
          <w:tcPr>
            <w:tcW w:w="2582" w:type="dxa"/>
          </w:tcPr>
          <w:p w14:paraId="321C1E92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BCD9509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Текущий</w:t>
            </w:r>
          </w:p>
        </w:tc>
        <w:tc>
          <w:tcPr>
            <w:tcW w:w="2308" w:type="dxa"/>
          </w:tcPr>
          <w:p w14:paraId="18DB7DD9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37779FCF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Письменный контроль (тестирование открытого и закрытого типов), устный индивидуальный контроль</w:t>
            </w:r>
          </w:p>
        </w:tc>
      </w:tr>
      <w:tr w:rsidR="00742BB1" w:rsidRPr="00292A5B" w14:paraId="6FAEACD6" w14:textId="77777777" w:rsidTr="00742BB1">
        <w:tc>
          <w:tcPr>
            <w:tcW w:w="2364" w:type="dxa"/>
          </w:tcPr>
          <w:p w14:paraId="7C4A4116" w14:textId="77777777" w:rsidR="00742BB1" w:rsidRPr="00292A5B" w:rsidRDefault="00742BB1" w:rsidP="00742BB1">
            <w:pPr>
              <w:tabs>
                <w:tab w:val="left" w:pos="7938"/>
              </w:tabs>
              <w:spacing w:before="30" w:after="30" w:line="21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У 4.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Объяснять: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зависимость свойств химического элемента и образованных им веществ от положения в Периодической системе Д.И. Менделеева; зависимость свойств неорганических веществ от их состава и строения. Природу химической связи (ионной ковалентной, металлической и водородной), зависимость скорости химической реакции от различных факторов, и положение химического равновесия от различных факторов, реакционной способности органических соединений от строения их молекул.</w:t>
            </w:r>
          </w:p>
          <w:p w14:paraId="47AFD617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17" w:type="dxa"/>
          </w:tcPr>
          <w:p w14:paraId="3FB50CE4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Нахождение,  доказательство химических связей, определение, решение химических уравнений.</w:t>
            </w:r>
          </w:p>
        </w:tc>
        <w:tc>
          <w:tcPr>
            <w:tcW w:w="2582" w:type="dxa"/>
          </w:tcPr>
          <w:p w14:paraId="1FBC6D2F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Текущий</w:t>
            </w:r>
          </w:p>
        </w:tc>
        <w:tc>
          <w:tcPr>
            <w:tcW w:w="2308" w:type="dxa"/>
          </w:tcPr>
          <w:p w14:paraId="1AB55C33" w14:textId="77777777" w:rsidR="00742BB1" w:rsidRPr="00292A5B" w:rsidRDefault="00742BB1" w:rsidP="00742BB1">
            <w:pPr>
              <w:suppressAutoHyphens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Текущий контроль в форме:</w:t>
            </w:r>
          </w:p>
          <w:p w14:paraId="3A9EC5E0" w14:textId="77777777" w:rsidR="00742BB1" w:rsidRPr="00292A5B" w:rsidRDefault="00742BB1" w:rsidP="00742BB1">
            <w:pPr>
              <w:suppressAutoHyphens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- защиты лабораторных и практических занятий; написание контрольных работ,</w:t>
            </w:r>
          </w:p>
          <w:p w14:paraId="781A08CD" w14:textId="77777777" w:rsidR="00742BB1" w:rsidRPr="00292A5B" w:rsidRDefault="00742BB1" w:rsidP="00742BB1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Творческих работ.</w:t>
            </w:r>
          </w:p>
          <w:p w14:paraId="19D085EE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42BB1" w:rsidRPr="00292A5B" w14:paraId="7D157837" w14:textId="77777777" w:rsidTr="00742BB1">
        <w:tc>
          <w:tcPr>
            <w:tcW w:w="2364" w:type="dxa"/>
          </w:tcPr>
          <w:p w14:paraId="1B29827C" w14:textId="77777777" w:rsidR="00742BB1" w:rsidRPr="00292A5B" w:rsidRDefault="00742BB1" w:rsidP="006A760D">
            <w:pPr>
              <w:snapToGrid w:val="0"/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У 5.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Выполнять химический 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эксперимент: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по распознаванию важнейших неорганических и органических соединений; получению конкретных веществ, относящихся к изученным классам соединений.</w:t>
            </w:r>
          </w:p>
        </w:tc>
        <w:tc>
          <w:tcPr>
            <w:tcW w:w="2317" w:type="dxa"/>
          </w:tcPr>
          <w:p w14:paraId="227F8286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lastRenderedPageBreak/>
              <w:t xml:space="preserve">Доказательства, определение, </w:t>
            </w: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lastRenderedPageBreak/>
              <w:t>решение, выполнение, демонстрация, получение конкретных веществ</w:t>
            </w:r>
          </w:p>
        </w:tc>
        <w:tc>
          <w:tcPr>
            <w:tcW w:w="2582" w:type="dxa"/>
          </w:tcPr>
          <w:p w14:paraId="10BF205B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Текущий</w:t>
            </w:r>
          </w:p>
        </w:tc>
        <w:tc>
          <w:tcPr>
            <w:tcW w:w="2308" w:type="dxa"/>
          </w:tcPr>
          <w:p w14:paraId="0F48F617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 xml:space="preserve"> защита лабораторных и </w:t>
            </w: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lastRenderedPageBreak/>
              <w:t>практических занятий;</w:t>
            </w:r>
          </w:p>
        </w:tc>
      </w:tr>
      <w:tr w:rsidR="00742BB1" w:rsidRPr="00292A5B" w14:paraId="18C3777A" w14:textId="77777777" w:rsidTr="00742BB1">
        <w:tc>
          <w:tcPr>
            <w:tcW w:w="2364" w:type="dxa"/>
          </w:tcPr>
          <w:p w14:paraId="3BB1C819" w14:textId="75DE8355" w:rsidR="00742BB1" w:rsidRPr="00292A5B" w:rsidRDefault="00742BB1" w:rsidP="0002680B">
            <w:pPr>
              <w:tabs>
                <w:tab w:val="left" w:pos="7938"/>
              </w:tabs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У6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>. Осуществлять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самостоятельный поиск химической информации с использованием  различных источников (научно-популярных изданий, компьютерных баз данных, ресурсов Интернета); использовать компьютерные технологии для обработки и передачи химической информации и ее представления в различных формах.</w:t>
            </w:r>
          </w:p>
        </w:tc>
        <w:tc>
          <w:tcPr>
            <w:tcW w:w="2317" w:type="dxa"/>
          </w:tcPr>
          <w:p w14:paraId="2E563323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Нахождение, определение, доказательства, решение, выполнение, создание.</w:t>
            </w:r>
          </w:p>
        </w:tc>
        <w:tc>
          <w:tcPr>
            <w:tcW w:w="2582" w:type="dxa"/>
          </w:tcPr>
          <w:p w14:paraId="3BF48734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Текущий</w:t>
            </w:r>
          </w:p>
        </w:tc>
        <w:tc>
          <w:tcPr>
            <w:tcW w:w="2308" w:type="dxa"/>
          </w:tcPr>
          <w:p w14:paraId="2EF3A64A" w14:textId="77777777" w:rsidR="00742BB1" w:rsidRPr="00292A5B" w:rsidRDefault="00742BB1" w:rsidP="00742BB1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Творческих работ.</w:t>
            </w:r>
          </w:p>
          <w:p w14:paraId="543F3AE6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Самостоятельные работы</w:t>
            </w:r>
          </w:p>
        </w:tc>
      </w:tr>
      <w:tr w:rsidR="00742BB1" w:rsidRPr="00292A5B" w14:paraId="03B3E48C" w14:textId="77777777" w:rsidTr="00742BB1">
        <w:tc>
          <w:tcPr>
            <w:tcW w:w="2364" w:type="dxa"/>
          </w:tcPr>
          <w:p w14:paraId="1DCB48B5" w14:textId="77777777" w:rsidR="00742BB1" w:rsidRPr="00292A5B" w:rsidRDefault="00742BB1" w:rsidP="006A760D">
            <w:pPr>
              <w:tabs>
                <w:tab w:val="left" w:pos="7938"/>
              </w:tabs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У 7.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Решать: 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расчетные задачи по химическим формулам и 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уравнениям;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проводить: 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расчеты по химическим формулам и уравнениям реакций.</w:t>
            </w:r>
          </w:p>
        </w:tc>
        <w:tc>
          <w:tcPr>
            <w:tcW w:w="2317" w:type="dxa"/>
          </w:tcPr>
          <w:p w14:paraId="1AB102E0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lastRenderedPageBreak/>
              <w:t xml:space="preserve">Выполнение, создание, получение, нахождение, </w:t>
            </w: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lastRenderedPageBreak/>
              <w:t>решение уравнений.</w:t>
            </w:r>
          </w:p>
        </w:tc>
        <w:tc>
          <w:tcPr>
            <w:tcW w:w="2582" w:type="dxa"/>
          </w:tcPr>
          <w:p w14:paraId="13C80AEB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Дифференцированный</w:t>
            </w:r>
          </w:p>
          <w:p w14:paraId="7C578E0B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зачет</w:t>
            </w:r>
          </w:p>
          <w:p w14:paraId="45F1306F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08" w:type="dxa"/>
          </w:tcPr>
          <w:p w14:paraId="50DBF6A7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Тестирование</w:t>
            </w:r>
          </w:p>
          <w:p w14:paraId="219246D4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защита лабораторных и практических 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занятий;</w:t>
            </w:r>
          </w:p>
        </w:tc>
      </w:tr>
      <w:tr w:rsidR="00742BB1" w:rsidRPr="00292A5B" w14:paraId="4EF4ABEE" w14:textId="77777777" w:rsidTr="006A760D">
        <w:trPr>
          <w:trHeight w:val="3559"/>
        </w:trPr>
        <w:tc>
          <w:tcPr>
            <w:tcW w:w="2364" w:type="dxa"/>
          </w:tcPr>
          <w:p w14:paraId="275384CF" w14:textId="77777777" w:rsidR="00742BB1" w:rsidRPr="006A760D" w:rsidRDefault="00742BB1" w:rsidP="006A760D">
            <w:pPr>
              <w:tabs>
                <w:tab w:val="left" w:pos="7938"/>
              </w:tabs>
              <w:spacing w:before="30" w:after="3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У 8. Использовать приобретенные знания и умения в практической деятельности и  повседневной жизни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>.</w:t>
            </w:r>
          </w:p>
        </w:tc>
        <w:tc>
          <w:tcPr>
            <w:tcW w:w="2317" w:type="dxa"/>
          </w:tcPr>
          <w:p w14:paraId="4A1ACAA5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Доказательство, определение, нахождение, обоснование.</w:t>
            </w:r>
          </w:p>
          <w:p w14:paraId="00DD06CB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3A5A4DF9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356E1416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5B0571FF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7AF333F3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82" w:type="dxa"/>
          </w:tcPr>
          <w:p w14:paraId="5F1CFC31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экзамен</w:t>
            </w:r>
          </w:p>
        </w:tc>
        <w:tc>
          <w:tcPr>
            <w:tcW w:w="2308" w:type="dxa"/>
          </w:tcPr>
          <w:p w14:paraId="7603DB02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Устный опрос,</w:t>
            </w:r>
          </w:p>
          <w:p w14:paraId="0CF5DB8F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тестирование</w:t>
            </w:r>
          </w:p>
        </w:tc>
      </w:tr>
      <w:tr w:rsidR="00742BB1" w:rsidRPr="00292A5B" w14:paraId="4EDCE5C7" w14:textId="77777777" w:rsidTr="00742BB1">
        <w:tc>
          <w:tcPr>
            <w:tcW w:w="2364" w:type="dxa"/>
          </w:tcPr>
          <w:p w14:paraId="1B749F08" w14:textId="77777777" w:rsidR="00742BB1" w:rsidRPr="00292A5B" w:rsidRDefault="00742BB1" w:rsidP="00742BB1">
            <w:pPr>
              <w:tabs>
                <w:tab w:val="left" w:pos="7938"/>
              </w:tabs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З 1. </w:t>
            </w:r>
          </w:p>
          <w:p w14:paraId="6405BA04" w14:textId="77777777" w:rsidR="00742BB1" w:rsidRPr="00292A5B" w:rsidRDefault="00742BB1" w:rsidP="00742BB1">
            <w:pPr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ЗНАТЬ важнейшие химические понятия, теории и законы химии.</w:t>
            </w:r>
          </w:p>
          <w:p w14:paraId="4ABE0990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17" w:type="dxa"/>
          </w:tcPr>
          <w:p w14:paraId="7781B88B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Формулирование, нахождение, выполнение, получение, решение.</w:t>
            </w:r>
          </w:p>
        </w:tc>
        <w:tc>
          <w:tcPr>
            <w:tcW w:w="2582" w:type="dxa"/>
          </w:tcPr>
          <w:p w14:paraId="4691A787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08" w:type="dxa"/>
          </w:tcPr>
          <w:p w14:paraId="5CD4C9C5" w14:textId="77777777" w:rsidR="00742BB1" w:rsidRPr="00292A5B" w:rsidRDefault="00742BB1" w:rsidP="00742BB1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Работа в виртуальной лаборатории,</w:t>
            </w:r>
          </w:p>
          <w:p w14:paraId="6A4D81B3" w14:textId="77777777" w:rsidR="00742BB1" w:rsidRPr="00292A5B" w:rsidRDefault="00742BB1" w:rsidP="00742BB1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письменный фронтальный контроль (тестирование открытого и закрытого типов), устный индивидуальный контроль.</w:t>
            </w:r>
          </w:p>
          <w:p w14:paraId="3A75A8E3" w14:textId="77777777" w:rsidR="00742BB1" w:rsidRPr="00292A5B" w:rsidRDefault="00742BB1" w:rsidP="00742BB1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42BB1" w:rsidRPr="00292A5B" w14:paraId="30266CA8" w14:textId="77777777" w:rsidTr="00742BB1">
        <w:tc>
          <w:tcPr>
            <w:tcW w:w="2364" w:type="dxa"/>
          </w:tcPr>
          <w:p w14:paraId="0B67F0EB" w14:textId="77777777" w:rsidR="00742BB1" w:rsidRPr="00292A5B" w:rsidRDefault="00742BB1" w:rsidP="00742BB1">
            <w:pPr>
              <w:tabs>
                <w:tab w:val="left" w:pos="7938"/>
              </w:tabs>
              <w:spacing w:before="30" w:after="30" w:line="21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З 2.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2D9210E2" w14:textId="77777777" w:rsidR="00742BB1" w:rsidRPr="00292A5B" w:rsidRDefault="00742BB1" w:rsidP="00742BB1">
            <w:pPr>
              <w:tabs>
                <w:tab w:val="left" w:pos="7938"/>
              </w:tabs>
              <w:spacing w:before="30" w:after="30" w:line="21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Классификацию и номенклатуру неорганических и органических соединений;</w:t>
            </w:r>
          </w:p>
          <w:p w14:paraId="579E79B4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17" w:type="dxa"/>
          </w:tcPr>
          <w:p w14:paraId="75AFD2CB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Выполнение, определение, выделение,  решение, получение 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соединений</w:t>
            </w:r>
          </w:p>
        </w:tc>
        <w:tc>
          <w:tcPr>
            <w:tcW w:w="2582" w:type="dxa"/>
          </w:tcPr>
          <w:p w14:paraId="75369EDE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08" w:type="dxa"/>
          </w:tcPr>
          <w:p w14:paraId="4B79A4DB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Работа в виртуальной лаборатории,</w:t>
            </w:r>
          </w:p>
          <w:p w14:paraId="14B6494B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письменный 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фронтальный контроль</w:t>
            </w:r>
          </w:p>
        </w:tc>
      </w:tr>
      <w:tr w:rsidR="00742BB1" w:rsidRPr="00292A5B" w14:paraId="043D9556" w14:textId="77777777" w:rsidTr="00B320E7">
        <w:trPr>
          <w:trHeight w:val="4297"/>
        </w:trPr>
        <w:tc>
          <w:tcPr>
            <w:tcW w:w="2364" w:type="dxa"/>
          </w:tcPr>
          <w:p w14:paraId="4D233B87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BAF835B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З4</w:t>
            </w:r>
          </w:p>
          <w:p w14:paraId="774F27AD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Приготовления растворов заданной концентрации </w:t>
            </w:r>
          </w:p>
          <w:p w14:paraId="32B20E16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3D32DBE" w14:textId="77777777" w:rsidR="00742BB1" w:rsidRPr="006A760D" w:rsidRDefault="00742BB1" w:rsidP="006A760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17" w:type="dxa"/>
          </w:tcPr>
          <w:p w14:paraId="078EC45E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0B1004D2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0095A863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Выделение, демонстрация, определение, получение р-ров.</w:t>
            </w:r>
          </w:p>
        </w:tc>
        <w:tc>
          <w:tcPr>
            <w:tcW w:w="2582" w:type="dxa"/>
          </w:tcPr>
          <w:p w14:paraId="08698502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08" w:type="dxa"/>
          </w:tcPr>
          <w:p w14:paraId="17BE8D40" w14:textId="0F225753" w:rsidR="00742BB1" w:rsidRPr="00292A5B" w:rsidRDefault="00742BB1" w:rsidP="00B320E7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Выполнение и контроль лабораторно-практических заданий.</w:t>
            </w:r>
            <w:r w:rsidRPr="00292A5B">
              <w:rPr>
                <w:rFonts w:ascii="Times New Roman" w:hAnsi="Times New Roman" w:cs="Times New Roman"/>
                <w:bCs/>
                <w:i/>
                <w:sz w:val="28"/>
                <w:szCs w:val="28"/>
                <w:lang w:eastAsia="ar-SA"/>
              </w:rPr>
              <w:t xml:space="preserve"> </w:t>
            </w: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Экспертное наблюдение и оценка на практических и лабораторных занятиях</w:t>
            </w:r>
          </w:p>
        </w:tc>
      </w:tr>
      <w:tr w:rsidR="00742BB1" w:rsidRPr="00292A5B" w14:paraId="0FA0CA39" w14:textId="77777777" w:rsidTr="00742BB1">
        <w:tc>
          <w:tcPr>
            <w:tcW w:w="2364" w:type="dxa"/>
          </w:tcPr>
          <w:p w14:paraId="4996C9DA" w14:textId="77777777" w:rsidR="00742BB1" w:rsidRPr="00292A5B" w:rsidRDefault="00742BB1" w:rsidP="00742BB1">
            <w:pPr>
              <w:tabs>
                <w:tab w:val="left" w:pos="7938"/>
              </w:tabs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З5</w:t>
            </w:r>
          </w:p>
          <w:p w14:paraId="4BA5BDE2" w14:textId="337CD33C" w:rsidR="00742BB1" w:rsidRPr="00292A5B" w:rsidRDefault="00742BB1" w:rsidP="00B320E7">
            <w:pPr>
              <w:tabs>
                <w:tab w:val="left" w:pos="7938"/>
              </w:tabs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Критически оценивать  достоверность  химической информации, поступающей из разных источников</w:t>
            </w:r>
          </w:p>
        </w:tc>
        <w:tc>
          <w:tcPr>
            <w:tcW w:w="2317" w:type="dxa"/>
          </w:tcPr>
          <w:p w14:paraId="30726344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2F56EB37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Доказательство, выделение, определение, нахождение, обоснование.</w:t>
            </w:r>
          </w:p>
        </w:tc>
        <w:tc>
          <w:tcPr>
            <w:tcW w:w="2582" w:type="dxa"/>
          </w:tcPr>
          <w:p w14:paraId="348A69B5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08" w:type="dxa"/>
          </w:tcPr>
          <w:p w14:paraId="3D061E98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ED07EE4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Устный опрос</w:t>
            </w:r>
          </w:p>
        </w:tc>
      </w:tr>
      <w:tr w:rsidR="00742BB1" w:rsidRPr="00292A5B" w14:paraId="05701F2F" w14:textId="77777777" w:rsidTr="00B320E7">
        <w:trPr>
          <w:trHeight w:val="2743"/>
        </w:trPr>
        <w:tc>
          <w:tcPr>
            <w:tcW w:w="2364" w:type="dxa"/>
          </w:tcPr>
          <w:p w14:paraId="267A9492" w14:textId="77777777" w:rsidR="00742BB1" w:rsidRPr="00292A5B" w:rsidRDefault="00742BB1" w:rsidP="00742BB1">
            <w:pPr>
              <w:tabs>
                <w:tab w:val="left" w:pos="7938"/>
              </w:tabs>
              <w:spacing w:before="30" w:after="30" w:line="21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36</w:t>
            </w:r>
          </w:p>
          <w:p w14:paraId="47A270CB" w14:textId="77777777" w:rsidR="00742BB1" w:rsidRPr="00292A5B" w:rsidRDefault="00742BB1" w:rsidP="006A760D">
            <w:pPr>
              <w:tabs>
                <w:tab w:val="left" w:pos="7938"/>
              </w:tabs>
              <w:spacing w:before="30" w:after="30" w:line="21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Роль химии в естествознании, ее связь с другими естественными науками, значение в жизни современного общества;</w:t>
            </w:r>
          </w:p>
        </w:tc>
        <w:tc>
          <w:tcPr>
            <w:tcW w:w="2317" w:type="dxa"/>
          </w:tcPr>
          <w:p w14:paraId="3DCDE7B9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1F3F8517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Выделение, определение, нахождение, обоснование</w:t>
            </w:r>
          </w:p>
        </w:tc>
        <w:tc>
          <w:tcPr>
            <w:tcW w:w="2582" w:type="dxa"/>
          </w:tcPr>
          <w:p w14:paraId="62E197DF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08" w:type="dxa"/>
          </w:tcPr>
          <w:p w14:paraId="038C4206" w14:textId="77777777" w:rsidR="00742BB1" w:rsidRPr="00292A5B" w:rsidRDefault="00742BB1" w:rsidP="00742BB1">
            <w:pPr>
              <w:suppressAutoHyphens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Текущий контроль в форме:</w:t>
            </w:r>
          </w:p>
          <w:p w14:paraId="36CD84E5" w14:textId="77777777" w:rsidR="00742BB1" w:rsidRPr="006A760D" w:rsidRDefault="00742BB1" w:rsidP="006A760D">
            <w:pPr>
              <w:suppressAutoHyphens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- защиты лабораторных и практических занятий;</w:t>
            </w:r>
          </w:p>
        </w:tc>
      </w:tr>
    </w:tbl>
    <w:p w14:paraId="39690752" w14:textId="77777777" w:rsidR="00742BB1" w:rsidRPr="00292A5B" w:rsidRDefault="00742BB1" w:rsidP="006A760D">
      <w:pPr>
        <w:tabs>
          <w:tab w:val="left" w:pos="0"/>
          <w:tab w:val="left" w:pos="900"/>
        </w:tabs>
        <w:jc w:val="both"/>
        <w:rPr>
          <w:rFonts w:ascii="Times New Roman" w:hAnsi="Times New Roman" w:cs="Times New Roman"/>
          <w:sz w:val="28"/>
          <w:szCs w:val="28"/>
        </w:rPr>
      </w:pPr>
    </w:p>
    <w:p w14:paraId="0D4AA5F1" w14:textId="77777777" w:rsidR="00742BB1" w:rsidRPr="00292A5B" w:rsidRDefault="00742BB1" w:rsidP="006A760D">
      <w:pPr>
        <w:tabs>
          <w:tab w:val="left" w:pos="0"/>
          <w:tab w:val="left" w:pos="900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b/>
          <w:sz w:val="28"/>
          <w:szCs w:val="28"/>
        </w:rPr>
        <w:t>1.3.  Правила оформления результатов оценивания</w:t>
      </w:r>
    </w:p>
    <w:tbl>
      <w:tblPr>
        <w:tblW w:w="108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629"/>
        <w:gridCol w:w="4252"/>
      </w:tblGrid>
      <w:tr w:rsidR="00742BB1" w:rsidRPr="00292A5B" w14:paraId="1CF86184" w14:textId="77777777" w:rsidTr="006A760D">
        <w:trPr>
          <w:trHeight w:val="729"/>
        </w:trPr>
        <w:tc>
          <w:tcPr>
            <w:tcW w:w="6629" w:type="dxa"/>
          </w:tcPr>
          <w:p w14:paraId="03CCB72A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Предмет оценивания</w:t>
            </w:r>
          </w:p>
          <w:p w14:paraId="6641B3EB" w14:textId="3265AB9F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2" w:type="dxa"/>
          </w:tcPr>
          <w:p w14:paraId="7B879F54" w14:textId="57E200F3" w:rsidR="00742BB1" w:rsidRPr="00292A5B" w:rsidRDefault="00742BB1" w:rsidP="0002680B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Правила оформления результатов (освоено/не освоено, </w:t>
            </w:r>
            <w:proofErr w:type="spellStart"/>
            <w:proofErr w:type="gramStart"/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зачт</w:t>
            </w:r>
            <w:proofErr w:type="spellEnd"/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./</w:t>
            </w:r>
            <w:proofErr w:type="spellStart"/>
            <w:proofErr w:type="gramEnd"/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незачт</w:t>
            </w:r>
            <w:proofErr w:type="spellEnd"/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.,  оценочная система ,балльная система)</w:t>
            </w:r>
          </w:p>
        </w:tc>
      </w:tr>
      <w:tr w:rsidR="00742BB1" w:rsidRPr="00292A5B" w14:paraId="36BAA3B9" w14:textId="77777777" w:rsidTr="006A760D">
        <w:tc>
          <w:tcPr>
            <w:tcW w:w="6629" w:type="dxa"/>
          </w:tcPr>
          <w:p w14:paraId="45B066ED" w14:textId="144B4C53" w:rsidR="00742BB1" w:rsidRPr="00292A5B" w:rsidRDefault="00742BB1" w:rsidP="0002680B">
            <w:pPr>
              <w:autoSpaceDE w:val="0"/>
              <w:autoSpaceDN w:val="0"/>
              <w:adjustRightInd w:val="0"/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У1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>. Называть: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изученные вещества по тривиальной или международной номенклатуре. </w:t>
            </w:r>
          </w:p>
        </w:tc>
        <w:tc>
          <w:tcPr>
            <w:tcW w:w="4252" w:type="dxa"/>
          </w:tcPr>
          <w:p w14:paraId="1B696E56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Оценочная система</w:t>
            </w:r>
          </w:p>
        </w:tc>
      </w:tr>
      <w:tr w:rsidR="00742BB1" w:rsidRPr="00292A5B" w14:paraId="371997A0" w14:textId="77777777" w:rsidTr="006A760D">
        <w:tc>
          <w:tcPr>
            <w:tcW w:w="6629" w:type="dxa"/>
          </w:tcPr>
          <w:p w14:paraId="5BE9DDC6" w14:textId="27BBC673" w:rsidR="00742BB1" w:rsidRPr="00292A5B" w:rsidRDefault="00742BB1" w:rsidP="0002680B">
            <w:pPr>
              <w:snapToGrid w:val="0"/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У2.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Определять: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валентность и степень окисления химических элементов, тип химической связи в соединениях, заряд иона, пространственное строение молекул, тип кристаллической решетки, характер среды в водных растворах, окислитель и восстановитель, направление смещения равновесия под влиянием различных факторов, изомеры и гомологи, принадлежность веществ к разным классам неорганических и органических соединений; характер взаимного влияния атомов в молекулах, типы реакций в неорганической и органической химии.</w:t>
            </w:r>
          </w:p>
        </w:tc>
        <w:tc>
          <w:tcPr>
            <w:tcW w:w="4252" w:type="dxa"/>
          </w:tcPr>
          <w:p w14:paraId="35EDE972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3217F34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         Оценочная система</w:t>
            </w:r>
          </w:p>
        </w:tc>
      </w:tr>
      <w:tr w:rsidR="00742BB1" w:rsidRPr="00292A5B" w14:paraId="2EEA9086" w14:textId="77777777" w:rsidTr="006A760D">
        <w:trPr>
          <w:trHeight w:val="2399"/>
        </w:trPr>
        <w:tc>
          <w:tcPr>
            <w:tcW w:w="6629" w:type="dxa"/>
          </w:tcPr>
          <w:p w14:paraId="6BDAB5A2" w14:textId="69B8E964" w:rsidR="00742BB1" w:rsidRPr="00292A5B" w:rsidRDefault="00742BB1" w:rsidP="0002680B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У3.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Характеризовать: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292A5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s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-, </w:t>
            </w:r>
            <w:r w:rsidRPr="00292A5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-, </w:t>
            </w:r>
            <w:r w:rsidRPr="00292A5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d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-элементы по их положению в Периодической системе Д.И. Менделеева; общие химические свойства металлов, неметаллов, основных классов неорганических и органических соединений; строение и свойства органических соединений (углеводородов, спиртов, фенолов, альдегидов, кетонов, карбоновых кислот, аминов, аминокислот и углеводов</w:t>
            </w:r>
          </w:p>
        </w:tc>
        <w:tc>
          <w:tcPr>
            <w:tcW w:w="4252" w:type="dxa"/>
          </w:tcPr>
          <w:p w14:paraId="4076F6E5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Оценочная система</w:t>
            </w:r>
          </w:p>
        </w:tc>
      </w:tr>
      <w:tr w:rsidR="00742BB1" w:rsidRPr="00292A5B" w14:paraId="46C76700" w14:textId="77777777" w:rsidTr="006A760D">
        <w:tc>
          <w:tcPr>
            <w:tcW w:w="6629" w:type="dxa"/>
          </w:tcPr>
          <w:p w14:paraId="4B9E6939" w14:textId="64D4B26B" w:rsidR="00742BB1" w:rsidRPr="00292A5B" w:rsidRDefault="00742BB1" w:rsidP="00B320E7">
            <w:pPr>
              <w:tabs>
                <w:tab w:val="left" w:pos="7938"/>
              </w:tabs>
              <w:spacing w:before="30" w:after="30" w:line="21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У 4.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Объяснять: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зависимость свойств химического элемента и образованных им веществ от положения в Периодической системе Д.И. Менделеева; зависимость свойств неорганических веществ от их состава и строения. Природу химической связи (ионной ковалентной, металлической и водородной), зависимость скорости химической реакции от различных факторов, и положение химического равновесия от различных факторов, реакционной способности органических соединений от строения их молекул.</w:t>
            </w:r>
          </w:p>
        </w:tc>
        <w:tc>
          <w:tcPr>
            <w:tcW w:w="4252" w:type="dxa"/>
          </w:tcPr>
          <w:p w14:paraId="17377D1C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            Оценочная система</w:t>
            </w:r>
          </w:p>
        </w:tc>
      </w:tr>
      <w:tr w:rsidR="00742BB1" w:rsidRPr="00292A5B" w14:paraId="3BA778F6" w14:textId="77777777" w:rsidTr="006A760D">
        <w:tc>
          <w:tcPr>
            <w:tcW w:w="6629" w:type="dxa"/>
          </w:tcPr>
          <w:p w14:paraId="6AC73DF1" w14:textId="77777777" w:rsidR="00742BB1" w:rsidRPr="00292A5B" w:rsidRDefault="00742BB1" w:rsidP="00742BB1">
            <w:pPr>
              <w:snapToGrid w:val="0"/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У 5.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Выполнять химический эксперимент: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по распознаванию важнейших неорганических и органических соединений; получению конкретных веществ, относящихся к изученным классам соединений.</w:t>
            </w:r>
          </w:p>
          <w:p w14:paraId="78A049AC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2" w:type="dxa"/>
          </w:tcPr>
          <w:p w14:paraId="383746E4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       Оценочная система</w:t>
            </w:r>
          </w:p>
        </w:tc>
      </w:tr>
      <w:tr w:rsidR="00742BB1" w:rsidRPr="00292A5B" w14:paraId="12D2644D" w14:textId="77777777" w:rsidTr="006A760D">
        <w:tc>
          <w:tcPr>
            <w:tcW w:w="6629" w:type="dxa"/>
          </w:tcPr>
          <w:p w14:paraId="5FA592F3" w14:textId="4ECD9E51" w:rsidR="00742BB1" w:rsidRPr="00292A5B" w:rsidRDefault="00742BB1" w:rsidP="00B320E7">
            <w:pPr>
              <w:tabs>
                <w:tab w:val="left" w:pos="7938"/>
              </w:tabs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У 6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>. Осуществлять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самостоятельный поиск химической информации с использованием  различных источников (научно-популярных изданий, компьютерных баз данных, ресурсов Интернета); использовать компьютерные технологии для обработки и передачи химической информации и ее представления в различных формах.</w:t>
            </w:r>
          </w:p>
        </w:tc>
        <w:tc>
          <w:tcPr>
            <w:tcW w:w="4252" w:type="dxa"/>
          </w:tcPr>
          <w:p w14:paraId="6E0361F8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        Оценочная система</w:t>
            </w:r>
          </w:p>
        </w:tc>
      </w:tr>
      <w:tr w:rsidR="00742BB1" w:rsidRPr="00292A5B" w14:paraId="4F54E130" w14:textId="77777777" w:rsidTr="006A760D">
        <w:tc>
          <w:tcPr>
            <w:tcW w:w="6629" w:type="dxa"/>
          </w:tcPr>
          <w:p w14:paraId="460117CA" w14:textId="413F7566" w:rsidR="00742BB1" w:rsidRPr="00292A5B" w:rsidRDefault="00742BB1" w:rsidP="00B320E7">
            <w:pPr>
              <w:tabs>
                <w:tab w:val="left" w:pos="7938"/>
              </w:tabs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У 7.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Решать: 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расчетные задачи по химическим формулам и уравнениям;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проводить: 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расчеты по химическим формулам и уравнениям реакций.</w:t>
            </w:r>
          </w:p>
        </w:tc>
        <w:tc>
          <w:tcPr>
            <w:tcW w:w="4252" w:type="dxa"/>
          </w:tcPr>
          <w:p w14:paraId="32FA81DE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         Оценочная система</w:t>
            </w:r>
          </w:p>
        </w:tc>
      </w:tr>
      <w:tr w:rsidR="00742BB1" w:rsidRPr="00292A5B" w14:paraId="65B4D5DE" w14:textId="77777777" w:rsidTr="006A760D">
        <w:tc>
          <w:tcPr>
            <w:tcW w:w="6629" w:type="dxa"/>
          </w:tcPr>
          <w:p w14:paraId="064FC97B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У 8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>. Связывать: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изученный материал со своей профессиональной деятельностью</w:t>
            </w:r>
          </w:p>
        </w:tc>
        <w:tc>
          <w:tcPr>
            <w:tcW w:w="4252" w:type="dxa"/>
          </w:tcPr>
          <w:p w14:paraId="3DF11B65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         Оценочная система</w:t>
            </w:r>
          </w:p>
        </w:tc>
      </w:tr>
      <w:tr w:rsidR="00742BB1" w:rsidRPr="00292A5B" w14:paraId="30C45313" w14:textId="77777777" w:rsidTr="006A760D">
        <w:tc>
          <w:tcPr>
            <w:tcW w:w="6629" w:type="dxa"/>
          </w:tcPr>
          <w:p w14:paraId="657DA03B" w14:textId="77777777" w:rsidR="00742BB1" w:rsidRPr="00292A5B" w:rsidRDefault="00742BB1" w:rsidP="00742BB1">
            <w:pPr>
              <w:tabs>
                <w:tab w:val="left" w:pos="7938"/>
              </w:tabs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З 1. </w:t>
            </w:r>
          </w:p>
          <w:p w14:paraId="79F2B13C" w14:textId="41271CFF" w:rsidR="00742BB1" w:rsidRPr="00292A5B" w:rsidRDefault="00B320E7" w:rsidP="00B320E7">
            <w:pPr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r w:rsidR="00742BB1" w:rsidRPr="00292A5B">
              <w:rPr>
                <w:rFonts w:ascii="Times New Roman" w:hAnsi="Times New Roman" w:cs="Times New Roman"/>
                <w:sz w:val="28"/>
                <w:szCs w:val="28"/>
              </w:rPr>
              <w:t>ажнейшие химические понятия, теории и законы химии.</w:t>
            </w:r>
          </w:p>
        </w:tc>
        <w:tc>
          <w:tcPr>
            <w:tcW w:w="4252" w:type="dxa"/>
          </w:tcPr>
          <w:p w14:paraId="6E8649A6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         Оценочная система</w:t>
            </w:r>
          </w:p>
        </w:tc>
      </w:tr>
      <w:tr w:rsidR="00742BB1" w:rsidRPr="00292A5B" w14:paraId="46C098BE" w14:textId="77777777" w:rsidTr="006A760D">
        <w:tc>
          <w:tcPr>
            <w:tcW w:w="6629" w:type="dxa"/>
          </w:tcPr>
          <w:p w14:paraId="76B3DDC9" w14:textId="77777777" w:rsidR="00742BB1" w:rsidRPr="00292A5B" w:rsidRDefault="00742BB1" w:rsidP="00742BB1">
            <w:pPr>
              <w:tabs>
                <w:tab w:val="left" w:pos="7938"/>
              </w:tabs>
              <w:spacing w:before="30" w:after="30" w:line="21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З 2.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3E681F26" w14:textId="14904CAA" w:rsidR="00742BB1" w:rsidRPr="00292A5B" w:rsidRDefault="00742BB1" w:rsidP="00B320E7">
            <w:pPr>
              <w:tabs>
                <w:tab w:val="left" w:pos="7938"/>
              </w:tabs>
              <w:spacing w:before="30" w:after="30" w:line="21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классификацию и номенклатуру неорганических и органических соединений;</w:t>
            </w:r>
          </w:p>
        </w:tc>
        <w:tc>
          <w:tcPr>
            <w:tcW w:w="4252" w:type="dxa"/>
          </w:tcPr>
          <w:p w14:paraId="3B7FD756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         Оценочная система</w:t>
            </w:r>
          </w:p>
          <w:p w14:paraId="3274D29D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42BB1" w:rsidRPr="00292A5B" w14:paraId="70545846" w14:textId="77777777" w:rsidTr="006A760D">
        <w:tc>
          <w:tcPr>
            <w:tcW w:w="6629" w:type="dxa"/>
          </w:tcPr>
          <w:p w14:paraId="65B08457" w14:textId="77777777" w:rsidR="00742BB1" w:rsidRPr="00292A5B" w:rsidRDefault="00742BB1" w:rsidP="00742BB1">
            <w:pPr>
              <w:spacing w:before="30" w:after="3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З 3. </w:t>
            </w:r>
          </w:p>
          <w:p w14:paraId="3FD1FD35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важнейшие вещества и  материалы</w:t>
            </w:r>
          </w:p>
        </w:tc>
        <w:tc>
          <w:tcPr>
            <w:tcW w:w="4252" w:type="dxa"/>
          </w:tcPr>
          <w:p w14:paraId="75EBC0E7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         Оценочная система</w:t>
            </w:r>
          </w:p>
        </w:tc>
      </w:tr>
      <w:tr w:rsidR="00742BB1" w:rsidRPr="00292A5B" w14:paraId="6F079A30" w14:textId="77777777" w:rsidTr="006A760D">
        <w:tc>
          <w:tcPr>
            <w:tcW w:w="6629" w:type="dxa"/>
          </w:tcPr>
          <w:p w14:paraId="6ECB6718" w14:textId="77777777" w:rsidR="00742BB1" w:rsidRPr="00292A5B" w:rsidRDefault="00742BB1" w:rsidP="00742BB1">
            <w:pPr>
              <w:tabs>
                <w:tab w:val="left" w:pos="7938"/>
              </w:tabs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З4.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0C3EF2B1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приготовления растворов заданной концентрации в быту и на производстве</w:t>
            </w:r>
          </w:p>
        </w:tc>
        <w:tc>
          <w:tcPr>
            <w:tcW w:w="4252" w:type="dxa"/>
          </w:tcPr>
          <w:p w14:paraId="65F12439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         Оценочная система</w:t>
            </w:r>
          </w:p>
        </w:tc>
      </w:tr>
      <w:tr w:rsidR="00742BB1" w:rsidRPr="00292A5B" w14:paraId="4CCE3390" w14:textId="77777777" w:rsidTr="006A760D">
        <w:tc>
          <w:tcPr>
            <w:tcW w:w="6629" w:type="dxa"/>
          </w:tcPr>
          <w:p w14:paraId="11B30A78" w14:textId="77777777" w:rsidR="00742BB1" w:rsidRPr="00292A5B" w:rsidRDefault="00742BB1" w:rsidP="00742BB1">
            <w:pPr>
              <w:tabs>
                <w:tab w:val="left" w:pos="7938"/>
              </w:tabs>
              <w:spacing w:before="30" w:after="3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З 5.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  <w:p w14:paraId="1CA547C8" w14:textId="77777777" w:rsidR="00742BB1" w:rsidRPr="00292A5B" w:rsidRDefault="00742BB1" w:rsidP="006A760D">
            <w:pPr>
              <w:tabs>
                <w:tab w:val="left" w:pos="7938"/>
              </w:tabs>
              <w:spacing w:before="30" w:after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критически оценивать  достоверность  химической информации, поступающей из разных источников</w:t>
            </w:r>
          </w:p>
        </w:tc>
        <w:tc>
          <w:tcPr>
            <w:tcW w:w="4252" w:type="dxa"/>
          </w:tcPr>
          <w:p w14:paraId="0BBF8140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         Оценочная система</w:t>
            </w:r>
          </w:p>
        </w:tc>
      </w:tr>
      <w:tr w:rsidR="00742BB1" w:rsidRPr="00292A5B" w14:paraId="22237FDA" w14:textId="77777777" w:rsidTr="006A760D">
        <w:tc>
          <w:tcPr>
            <w:tcW w:w="6629" w:type="dxa"/>
          </w:tcPr>
          <w:p w14:paraId="1D9D07D0" w14:textId="77777777" w:rsidR="00742BB1" w:rsidRPr="00292A5B" w:rsidRDefault="00742BB1" w:rsidP="00742BB1">
            <w:pPr>
              <w:tabs>
                <w:tab w:val="left" w:pos="7938"/>
              </w:tabs>
              <w:spacing w:before="30" w:after="30" w:line="216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З 7.</w:t>
            </w:r>
          </w:p>
          <w:p w14:paraId="2C416AA4" w14:textId="77777777" w:rsidR="00742BB1" w:rsidRPr="00292A5B" w:rsidRDefault="00742BB1" w:rsidP="006A760D">
            <w:pPr>
              <w:tabs>
                <w:tab w:val="left" w:pos="7938"/>
              </w:tabs>
              <w:spacing w:before="30" w:after="30" w:line="21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роль химии в естествознании, ее связь с другими естественными науками, значение в жизни современного общества;</w:t>
            </w:r>
          </w:p>
        </w:tc>
        <w:tc>
          <w:tcPr>
            <w:tcW w:w="4252" w:type="dxa"/>
          </w:tcPr>
          <w:p w14:paraId="64A4D245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         Оценочная система</w:t>
            </w:r>
          </w:p>
        </w:tc>
      </w:tr>
      <w:tr w:rsidR="00742BB1" w:rsidRPr="00292A5B" w14:paraId="0C36849C" w14:textId="77777777" w:rsidTr="006A760D">
        <w:tc>
          <w:tcPr>
            <w:tcW w:w="6629" w:type="dxa"/>
          </w:tcPr>
          <w:p w14:paraId="46EC9F6B" w14:textId="77777777" w:rsidR="00742BB1" w:rsidRPr="00292A5B" w:rsidRDefault="00742BB1" w:rsidP="00742BB1">
            <w:pPr>
              <w:tabs>
                <w:tab w:val="left" w:pos="7938"/>
              </w:tabs>
              <w:spacing w:before="30" w:after="30" w:line="21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З 8.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7EACA1CF" w14:textId="77777777" w:rsidR="00742BB1" w:rsidRPr="00292A5B" w:rsidRDefault="00742BB1" w:rsidP="006A760D">
            <w:pPr>
              <w:tabs>
                <w:tab w:val="left" w:pos="7938"/>
              </w:tabs>
              <w:spacing w:before="30" w:after="30" w:line="21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природные источники углеводородов и способы их переработки;</w:t>
            </w:r>
          </w:p>
        </w:tc>
        <w:tc>
          <w:tcPr>
            <w:tcW w:w="4252" w:type="dxa"/>
          </w:tcPr>
          <w:p w14:paraId="3FC88F84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         Оценочная система</w:t>
            </w:r>
          </w:p>
        </w:tc>
      </w:tr>
    </w:tbl>
    <w:p w14:paraId="228A1D5B" w14:textId="28DB7D4A" w:rsidR="00742BB1" w:rsidRDefault="00742BB1" w:rsidP="00742BB1">
      <w:pPr>
        <w:tabs>
          <w:tab w:val="left" w:pos="0"/>
          <w:tab w:val="left" w:pos="900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ab/>
      </w:r>
    </w:p>
    <w:p w14:paraId="07623D07" w14:textId="5ECBF169" w:rsidR="0002680B" w:rsidRDefault="0002680B" w:rsidP="00742BB1">
      <w:pPr>
        <w:tabs>
          <w:tab w:val="left" w:pos="0"/>
          <w:tab w:val="left" w:pos="900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14:paraId="50F92801" w14:textId="569F18F0" w:rsidR="0002680B" w:rsidRDefault="0002680B" w:rsidP="00742BB1">
      <w:pPr>
        <w:tabs>
          <w:tab w:val="left" w:pos="0"/>
          <w:tab w:val="left" w:pos="900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14:paraId="308C934B" w14:textId="77777777" w:rsidR="0002680B" w:rsidRPr="00292A5B" w:rsidRDefault="0002680B" w:rsidP="00742BB1">
      <w:pPr>
        <w:tabs>
          <w:tab w:val="left" w:pos="0"/>
          <w:tab w:val="left" w:pos="900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14:paraId="2794E6E1" w14:textId="5351B870" w:rsidR="00742BB1" w:rsidRPr="00292A5B" w:rsidRDefault="00742BB1" w:rsidP="00742BB1">
      <w:pPr>
        <w:tabs>
          <w:tab w:val="left" w:pos="0"/>
          <w:tab w:val="left" w:pos="900"/>
        </w:tabs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92A5B">
        <w:rPr>
          <w:rFonts w:ascii="Times New Roman" w:hAnsi="Times New Roman" w:cs="Times New Roman"/>
          <w:b/>
          <w:sz w:val="28"/>
          <w:szCs w:val="28"/>
        </w:rPr>
        <w:t xml:space="preserve">2.    Комплекты </w:t>
      </w:r>
      <w:r w:rsidR="00AF5F26">
        <w:rPr>
          <w:rFonts w:ascii="Times New Roman" w:hAnsi="Times New Roman" w:cs="Times New Roman"/>
          <w:b/>
          <w:sz w:val="28"/>
          <w:szCs w:val="28"/>
        </w:rPr>
        <w:t>оценочных средств</w:t>
      </w:r>
    </w:p>
    <w:p w14:paraId="166A0FC5" w14:textId="77777777" w:rsidR="00742BB1" w:rsidRPr="00292A5B" w:rsidRDefault="00742BB1" w:rsidP="00742BB1">
      <w:pPr>
        <w:tabs>
          <w:tab w:val="left" w:pos="0"/>
          <w:tab w:val="left" w:pos="900"/>
        </w:tabs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92A5B">
        <w:rPr>
          <w:rFonts w:ascii="Times New Roman" w:hAnsi="Times New Roman" w:cs="Times New Roman"/>
          <w:b/>
          <w:sz w:val="28"/>
          <w:szCs w:val="28"/>
        </w:rPr>
        <w:t>2.1. Задания</w:t>
      </w:r>
    </w:p>
    <w:tbl>
      <w:tblPr>
        <w:tblW w:w="103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27"/>
        <w:gridCol w:w="2977"/>
        <w:gridCol w:w="2126"/>
        <w:gridCol w:w="1984"/>
      </w:tblGrid>
      <w:tr w:rsidR="00742BB1" w:rsidRPr="00292A5B" w14:paraId="3116EBE6" w14:textId="77777777" w:rsidTr="00AF5F26">
        <w:trPr>
          <w:trHeight w:val="693"/>
        </w:trPr>
        <w:tc>
          <w:tcPr>
            <w:tcW w:w="3227" w:type="dxa"/>
          </w:tcPr>
          <w:p w14:paraId="45A0DF69" w14:textId="299CFEFB" w:rsidR="00742BB1" w:rsidRPr="00AF5F26" w:rsidRDefault="00742BB1" w:rsidP="00AF5F26">
            <w:pPr>
              <w:tabs>
                <w:tab w:val="left" w:pos="0"/>
                <w:tab w:val="left" w:pos="9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5F26">
              <w:rPr>
                <w:rFonts w:ascii="Times New Roman" w:hAnsi="Times New Roman" w:cs="Times New Roman"/>
                <w:sz w:val="24"/>
                <w:szCs w:val="24"/>
              </w:rPr>
              <w:t>Предмет оценивания</w:t>
            </w:r>
          </w:p>
        </w:tc>
        <w:tc>
          <w:tcPr>
            <w:tcW w:w="2977" w:type="dxa"/>
          </w:tcPr>
          <w:p w14:paraId="47A78FB1" w14:textId="77777777" w:rsidR="00742BB1" w:rsidRPr="00AF5F26" w:rsidRDefault="00742BB1" w:rsidP="00AF5F26">
            <w:pPr>
              <w:tabs>
                <w:tab w:val="left" w:pos="0"/>
                <w:tab w:val="left" w:pos="9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5F26">
              <w:rPr>
                <w:rFonts w:ascii="Times New Roman" w:hAnsi="Times New Roman" w:cs="Times New Roman"/>
                <w:sz w:val="24"/>
                <w:szCs w:val="24"/>
              </w:rPr>
              <w:t>Показатель оценки</w:t>
            </w:r>
          </w:p>
          <w:p w14:paraId="02405D42" w14:textId="77777777" w:rsidR="00742BB1" w:rsidRPr="00AF5F26" w:rsidRDefault="00742BB1" w:rsidP="00AF5F26">
            <w:pPr>
              <w:tabs>
                <w:tab w:val="left" w:pos="0"/>
                <w:tab w:val="left" w:pos="9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A466C4A" w14:textId="77777777" w:rsidR="00742BB1" w:rsidRPr="00AF5F26" w:rsidRDefault="00742BB1" w:rsidP="00AF5F26">
            <w:pPr>
              <w:tabs>
                <w:tab w:val="left" w:pos="0"/>
                <w:tab w:val="left" w:pos="9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14:paraId="7AB53F61" w14:textId="77777777" w:rsidR="00742BB1" w:rsidRPr="00AF5F26" w:rsidRDefault="00742BB1" w:rsidP="00AF5F26">
            <w:pPr>
              <w:tabs>
                <w:tab w:val="left" w:pos="0"/>
                <w:tab w:val="left" w:pos="9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5F26">
              <w:rPr>
                <w:rFonts w:ascii="Times New Roman" w:hAnsi="Times New Roman" w:cs="Times New Roman"/>
                <w:sz w:val="24"/>
                <w:szCs w:val="24"/>
              </w:rPr>
              <w:t>Тип  задания</w:t>
            </w:r>
          </w:p>
        </w:tc>
        <w:tc>
          <w:tcPr>
            <w:tcW w:w="1984" w:type="dxa"/>
          </w:tcPr>
          <w:p w14:paraId="164D5DC2" w14:textId="77777777" w:rsidR="006A760D" w:rsidRPr="00AF5F26" w:rsidRDefault="006A760D" w:rsidP="00AF5F26">
            <w:pPr>
              <w:tabs>
                <w:tab w:val="left" w:pos="0"/>
                <w:tab w:val="left" w:pos="9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5F26">
              <w:rPr>
                <w:rFonts w:ascii="Times New Roman" w:hAnsi="Times New Roman" w:cs="Times New Roman"/>
                <w:sz w:val="24"/>
                <w:szCs w:val="24"/>
              </w:rPr>
              <w:t>Критерии</w:t>
            </w:r>
          </w:p>
          <w:p w14:paraId="31129626" w14:textId="77777777" w:rsidR="00742BB1" w:rsidRPr="00AF5F26" w:rsidRDefault="00742BB1" w:rsidP="00AF5F26">
            <w:pPr>
              <w:tabs>
                <w:tab w:val="left" w:pos="0"/>
                <w:tab w:val="left" w:pos="9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5F26">
              <w:rPr>
                <w:rFonts w:ascii="Times New Roman" w:hAnsi="Times New Roman" w:cs="Times New Roman"/>
                <w:sz w:val="24"/>
                <w:szCs w:val="24"/>
              </w:rPr>
              <w:t>оценки</w:t>
            </w:r>
          </w:p>
        </w:tc>
      </w:tr>
      <w:tr w:rsidR="00742BB1" w:rsidRPr="00292A5B" w14:paraId="1B12E982" w14:textId="77777777" w:rsidTr="00AF5F26">
        <w:tc>
          <w:tcPr>
            <w:tcW w:w="3227" w:type="dxa"/>
          </w:tcPr>
          <w:p w14:paraId="5764A3F4" w14:textId="77777777" w:rsidR="00742BB1" w:rsidRPr="00292A5B" w:rsidRDefault="00742BB1" w:rsidP="00742BB1">
            <w:pPr>
              <w:autoSpaceDE w:val="0"/>
              <w:autoSpaceDN w:val="0"/>
              <w:adjustRightInd w:val="0"/>
              <w:spacing w:before="30" w:after="30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У 1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>. Называть: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изученные вещества по тривиальной или международной номенклатуре.  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.</w:t>
            </w:r>
          </w:p>
        </w:tc>
        <w:tc>
          <w:tcPr>
            <w:tcW w:w="2977" w:type="dxa"/>
          </w:tcPr>
          <w:p w14:paraId="4AF2B9D5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Выполнение, определение, выделение,  решение, получение.</w:t>
            </w:r>
          </w:p>
        </w:tc>
        <w:tc>
          <w:tcPr>
            <w:tcW w:w="2126" w:type="dxa"/>
          </w:tcPr>
          <w:p w14:paraId="5CCFF353" w14:textId="77777777" w:rsidR="00742BB1" w:rsidRPr="00292A5B" w:rsidRDefault="00742BB1" w:rsidP="00742BB1">
            <w:pPr>
              <w:snapToGrid w:val="0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Текущий контроль,</w:t>
            </w:r>
          </w:p>
          <w:p w14:paraId="30B693EA" w14:textId="77777777" w:rsidR="00742BB1" w:rsidRPr="00292A5B" w:rsidRDefault="00742BB1" w:rsidP="00742BB1">
            <w:pPr>
              <w:suppressAutoHyphens/>
              <w:snapToGrid w:val="0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письменный контроль,</w:t>
            </w:r>
          </w:p>
          <w:p w14:paraId="67554CE6" w14:textId="77777777" w:rsidR="00742BB1" w:rsidRPr="00292A5B" w:rsidRDefault="00742BB1" w:rsidP="00742BB1">
            <w:pPr>
              <w:suppressAutoHyphens/>
              <w:snapToGrid w:val="0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 xml:space="preserve">фронтальный контроль </w:t>
            </w:r>
          </w:p>
          <w:p w14:paraId="4E740C0A" w14:textId="77777777" w:rsidR="00742BB1" w:rsidRPr="00292A5B" w:rsidRDefault="00742BB1" w:rsidP="00742BB1">
            <w:pPr>
              <w:suppressAutoHyphens/>
              <w:snapToGrid w:val="0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(тестирование открытого и закрытого типов)</w:t>
            </w:r>
          </w:p>
          <w:p w14:paraId="54FEB878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4" w:type="dxa"/>
          </w:tcPr>
          <w:p w14:paraId="4AF7AF75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грамотность выполнение, определение, выделение,  решение задач</w:t>
            </w:r>
          </w:p>
        </w:tc>
      </w:tr>
      <w:tr w:rsidR="00742BB1" w:rsidRPr="00292A5B" w14:paraId="39C2556A" w14:textId="77777777" w:rsidTr="00AF5F26">
        <w:tc>
          <w:tcPr>
            <w:tcW w:w="3227" w:type="dxa"/>
          </w:tcPr>
          <w:p w14:paraId="3F94D713" w14:textId="77777777" w:rsidR="00742BB1" w:rsidRPr="00292A5B" w:rsidRDefault="00742BB1" w:rsidP="00742BB1">
            <w:pPr>
              <w:snapToGrid w:val="0"/>
              <w:spacing w:before="30" w:after="30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У 2.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Определять: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валентность и степень окисления химических элементов, тип химической связи в соединениях, заряд иона, пространственное строение молекул, тип кристаллической решетки, характер среды в водных растворах, окислитель и восстановитель, направление смещения равновесия под влиянием различных факторов, изомеры и гомологи, 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принадлежность веществ к разным классам неорганических и органических соединений; характер взаимного влияния атомов в молекулах, типы реакций в неорганической и органической химии.</w:t>
            </w:r>
          </w:p>
          <w:p w14:paraId="4C0BCC3E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977" w:type="dxa"/>
          </w:tcPr>
          <w:p w14:paraId="7BA74647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Выполнение, определение, выделение,  решение, получение.</w:t>
            </w:r>
          </w:p>
        </w:tc>
        <w:tc>
          <w:tcPr>
            <w:tcW w:w="2126" w:type="dxa"/>
          </w:tcPr>
          <w:p w14:paraId="5B40173D" w14:textId="77777777" w:rsidR="00742BB1" w:rsidRPr="00292A5B" w:rsidRDefault="00742BB1" w:rsidP="00742BB1">
            <w:pPr>
              <w:suppressAutoHyphens/>
              <w:snapToGrid w:val="0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Экспертная оценка выполнения контрольных, практических, лабораторных работ</w:t>
            </w:r>
          </w:p>
          <w:p w14:paraId="44C86C55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4" w:type="dxa"/>
          </w:tcPr>
          <w:p w14:paraId="57F0C54E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Правильность определения </w:t>
            </w:r>
            <w:proofErr w:type="gramStart"/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решеток ,получения</w:t>
            </w:r>
            <w:proofErr w:type="gramEnd"/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и </w:t>
            </w:r>
            <w:proofErr w:type="spellStart"/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решения,задач</w:t>
            </w:r>
            <w:proofErr w:type="spellEnd"/>
          </w:p>
          <w:p w14:paraId="4ACE25AA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187CCEA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1CD04E6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141C7DE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Правильность определения построения,</w:t>
            </w:r>
          </w:p>
          <w:p w14:paraId="739D6118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Доказательство</w:t>
            </w:r>
          </w:p>
          <w:p w14:paraId="77A2C090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Класса 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неорганических веществ</w:t>
            </w:r>
          </w:p>
        </w:tc>
      </w:tr>
      <w:tr w:rsidR="00742BB1" w:rsidRPr="00292A5B" w14:paraId="4F4AD857" w14:textId="77777777" w:rsidTr="00AF5F26">
        <w:tc>
          <w:tcPr>
            <w:tcW w:w="3227" w:type="dxa"/>
          </w:tcPr>
          <w:p w14:paraId="6F539C25" w14:textId="77777777" w:rsidR="00742BB1" w:rsidRPr="00292A5B" w:rsidRDefault="00742BB1" w:rsidP="00742BB1">
            <w:pPr>
              <w:tabs>
                <w:tab w:val="left" w:pos="7938"/>
              </w:tabs>
              <w:spacing w:before="30" w:after="30" w:line="21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У 3.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Характеризовать: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292A5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s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-, </w:t>
            </w:r>
            <w:r w:rsidRPr="00292A5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-, </w:t>
            </w:r>
            <w:r w:rsidRPr="00292A5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d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-элементы по их положению в Периодической системе Д.И. Менделеева; общие химические свойства металлов, неметаллов, основных классов неорганических и органических соединений; строение и свойства органических соединений (углеводородов, спиртов, фенолов, альдегидов, кетонов, карбоновых кислот, аминов, аминокислот и углеводов).</w:t>
            </w:r>
          </w:p>
          <w:p w14:paraId="759A3312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977" w:type="dxa"/>
          </w:tcPr>
          <w:p w14:paraId="37A62EA7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Выполнение, создание, формулирование, обоснование, решение.</w:t>
            </w:r>
          </w:p>
        </w:tc>
        <w:tc>
          <w:tcPr>
            <w:tcW w:w="2126" w:type="dxa"/>
          </w:tcPr>
          <w:p w14:paraId="7D5892E8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Письменный контроль (тестирование открытого и закрытого типов), устный индивидуальный контроль</w:t>
            </w:r>
          </w:p>
        </w:tc>
        <w:tc>
          <w:tcPr>
            <w:tcW w:w="1984" w:type="dxa"/>
          </w:tcPr>
          <w:p w14:paraId="4A08D11B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Грамотность знаний ПСМ, правильность определения классов </w:t>
            </w:r>
            <w:proofErr w:type="spellStart"/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о,в.И</w:t>
            </w:r>
            <w:proofErr w:type="spellEnd"/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н.о.веществ</w:t>
            </w:r>
            <w:proofErr w:type="spellEnd"/>
          </w:p>
        </w:tc>
      </w:tr>
      <w:tr w:rsidR="00742BB1" w:rsidRPr="00292A5B" w14:paraId="779C73DC" w14:textId="77777777" w:rsidTr="00AF5F26">
        <w:tc>
          <w:tcPr>
            <w:tcW w:w="3227" w:type="dxa"/>
          </w:tcPr>
          <w:p w14:paraId="055A7227" w14:textId="77777777" w:rsidR="00742BB1" w:rsidRPr="00292A5B" w:rsidRDefault="00742BB1" w:rsidP="00742BB1">
            <w:pPr>
              <w:tabs>
                <w:tab w:val="left" w:pos="7938"/>
              </w:tabs>
              <w:spacing w:before="30" w:after="30" w:line="21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У 4.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Объяснять: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зависимость свойств химического элемента и образованных им веществ от положения в Периодической системе Д.И. Менделеева; зависимость свойств неорганических веществ от их состава и строения. Природу химической связи (ионной ковалентной, металлической и 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водородной), зависимость скорости химической реакции от различных факторов, и положение химического равновесия от различных факторов, реакционной способности органических соединений от строения их молекул.</w:t>
            </w:r>
          </w:p>
          <w:p w14:paraId="79D9EEE6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977" w:type="dxa"/>
          </w:tcPr>
          <w:p w14:paraId="38AED841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lastRenderedPageBreak/>
              <w:t>Выполнение, создание, формулирование, обоснование, решение.</w:t>
            </w:r>
          </w:p>
        </w:tc>
        <w:tc>
          <w:tcPr>
            <w:tcW w:w="2126" w:type="dxa"/>
          </w:tcPr>
          <w:p w14:paraId="26AB0244" w14:textId="77777777" w:rsidR="00742BB1" w:rsidRPr="00292A5B" w:rsidRDefault="00742BB1" w:rsidP="00742BB1">
            <w:pPr>
              <w:suppressAutoHyphens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Текущий контроль в форме:</w:t>
            </w:r>
          </w:p>
          <w:p w14:paraId="0982BD94" w14:textId="77777777" w:rsidR="00742BB1" w:rsidRPr="00292A5B" w:rsidRDefault="00742BB1" w:rsidP="00742BB1">
            <w:pPr>
              <w:suppressAutoHyphens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 xml:space="preserve">- защиты лабораторных и практических занятий; написание контрольных </w:t>
            </w: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lastRenderedPageBreak/>
              <w:t>работ,</w:t>
            </w:r>
          </w:p>
          <w:p w14:paraId="77AF8631" w14:textId="77777777" w:rsidR="00742BB1" w:rsidRPr="00292A5B" w:rsidRDefault="00742BB1" w:rsidP="00742BB1">
            <w:pPr>
              <w:suppressAutoHyphens/>
              <w:snapToGrid w:val="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Творческих работ.</w:t>
            </w:r>
          </w:p>
          <w:p w14:paraId="23BC052E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4" w:type="dxa"/>
          </w:tcPr>
          <w:p w14:paraId="7F1F8774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Грамотность природу составления формул химических веществ, составления химических реакций</w:t>
            </w:r>
          </w:p>
        </w:tc>
      </w:tr>
      <w:tr w:rsidR="00742BB1" w:rsidRPr="00292A5B" w14:paraId="509658C1" w14:textId="77777777" w:rsidTr="00AF5F26">
        <w:tc>
          <w:tcPr>
            <w:tcW w:w="3227" w:type="dxa"/>
          </w:tcPr>
          <w:p w14:paraId="4815AF8A" w14:textId="77777777" w:rsidR="00742BB1" w:rsidRPr="00292A5B" w:rsidRDefault="00742BB1" w:rsidP="00742BB1">
            <w:pPr>
              <w:snapToGrid w:val="0"/>
              <w:spacing w:before="30" w:after="30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У 5.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Выполнять химический эксперимент: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по распознаванию важнейших неорганических и органических соединений; получению конкретных веществ, относящихся к изученным классам соединений.</w:t>
            </w:r>
          </w:p>
          <w:p w14:paraId="02FC1B47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977" w:type="dxa"/>
          </w:tcPr>
          <w:p w14:paraId="1CAF139D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Доказательства, определение, решение, выполнение, демонстрация, получение, изготовление.</w:t>
            </w:r>
          </w:p>
        </w:tc>
        <w:tc>
          <w:tcPr>
            <w:tcW w:w="2126" w:type="dxa"/>
          </w:tcPr>
          <w:p w14:paraId="039036F2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4" w:type="dxa"/>
          </w:tcPr>
          <w:p w14:paraId="4E98A247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Правильность определения  класса веществ</w:t>
            </w:r>
          </w:p>
        </w:tc>
      </w:tr>
      <w:tr w:rsidR="00742BB1" w:rsidRPr="00292A5B" w14:paraId="043B7D8C" w14:textId="77777777" w:rsidTr="00AF5F26">
        <w:tc>
          <w:tcPr>
            <w:tcW w:w="3227" w:type="dxa"/>
          </w:tcPr>
          <w:p w14:paraId="1C90296E" w14:textId="21224D7C" w:rsidR="00742BB1" w:rsidRPr="00292A5B" w:rsidRDefault="00742BB1" w:rsidP="00B320E7">
            <w:pPr>
              <w:tabs>
                <w:tab w:val="left" w:pos="7938"/>
              </w:tabs>
              <w:spacing w:before="30" w:after="30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У 6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>. Осуществлять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самостоятельный поиск химической информации с использованием  различных источников (научно-популярных изданий, компьютерных баз данных, ресурсов Интернета); использовать компьютерные технологии для обработки и передачи 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химической информации и ее представления в различных формах.</w:t>
            </w:r>
          </w:p>
        </w:tc>
        <w:tc>
          <w:tcPr>
            <w:tcW w:w="2977" w:type="dxa"/>
          </w:tcPr>
          <w:p w14:paraId="619234CE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lastRenderedPageBreak/>
              <w:t>Нахождение, определение, доказательства, решение, выполнение, создание.</w:t>
            </w:r>
          </w:p>
        </w:tc>
        <w:tc>
          <w:tcPr>
            <w:tcW w:w="2126" w:type="dxa"/>
          </w:tcPr>
          <w:p w14:paraId="4100A67E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защита лабораторных и практических занятий;</w:t>
            </w:r>
          </w:p>
        </w:tc>
        <w:tc>
          <w:tcPr>
            <w:tcW w:w="1984" w:type="dxa"/>
          </w:tcPr>
          <w:p w14:paraId="50FFF994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Точность, правильность использования материалов,</w:t>
            </w:r>
          </w:p>
          <w:p w14:paraId="07167963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42BB1" w:rsidRPr="00292A5B" w14:paraId="6587782B" w14:textId="77777777" w:rsidTr="00AF5F26">
        <w:tc>
          <w:tcPr>
            <w:tcW w:w="3227" w:type="dxa"/>
          </w:tcPr>
          <w:p w14:paraId="74E649E8" w14:textId="7BD47891" w:rsidR="00742BB1" w:rsidRPr="00292A5B" w:rsidRDefault="00742BB1" w:rsidP="00B320E7">
            <w:pPr>
              <w:tabs>
                <w:tab w:val="left" w:pos="7938"/>
              </w:tabs>
              <w:spacing w:before="30" w:after="30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У 7.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Решать: 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расчетные задачи по химическим формулам и уравнениям;</w:t>
            </w:r>
            <w:r w:rsidRPr="00292A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проводить: 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расчеты по химическим формулам и уравнениям реакций.</w:t>
            </w:r>
          </w:p>
        </w:tc>
        <w:tc>
          <w:tcPr>
            <w:tcW w:w="2977" w:type="dxa"/>
          </w:tcPr>
          <w:p w14:paraId="41AE3973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Выпо</w:t>
            </w: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лнение, создание, получение, нахождение, решение.</w:t>
            </w:r>
            <w:r w:rsidRPr="00292A5B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 xml:space="preserve"> Выпо</w:t>
            </w: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лнение, создание, получение, нахождение, решение.</w:t>
            </w:r>
          </w:p>
        </w:tc>
        <w:tc>
          <w:tcPr>
            <w:tcW w:w="2126" w:type="dxa"/>
          </w:tcPr>
          <w:p w14:paraId="53DEC778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тестирование</w:t>
            </w:r>
          </w:p>
        </w:tc>
        <w:tc>
          <w:tcPr>
            <w:tcW w:w="1984" w:type="dxa"/>
          </w:tcPr>
          <w:p w14:paraId="24972681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Правильность решений</w:t>
            </w:r>
          </w:p>
          <w:p w14:paraId="55ACE985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задач</w:t>
            </w:r>
          </w:p>
        </w:tc>
      </w:tr>
      <w:tr w:rsidR="00742BB1" w:rsidRPr="00292A5B" w14:paraId="616F87DB" w14:textId="77777777" w:rsidTr="00AF5F26">
        <w:tc>
          <w:tcPr>
            <w:tcW w:w="3227" w:type="dxa"/>
          </w:tcPr>
          <w:p w14:paraId="1919F632" w14:textId="2B7D2A82" w:rsidR="00742BB1" w:rsidRPr="00292A5B" w:rsidRDefault="00742BB1" w:rsidP="00742BB1">
            <w:pPr>
              <w:tabs>
                <w:tab w:val="left" w:pos="7938"/>
              </w:tabs>
              <w:spacing w:before="30" w:after="30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У 8. Использовать приобретенные знания и умения в практической деятельности </w:t>
            </w:r>
            <w:r w:rsidR="00B320E7" w:rsidRPr="00292A5B">
              <w:rPr>
                <w:rFonts w:ascii="Times New Roman" w:hAnsi="Times New Roman" w:cs="Times New Roman"/>
                <w:sz w:val="28"/>
                <w:szCs w:val="28"/>
              </w:rPr>
              <w:t>и повседневной</w:t>
            </w: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 xml:space="preserve"> жизни.</w:t>
            </w:r>
          </w:p>
          <w:p w14:paraId="14069736" w14:textId="77777777" w:rsidR="00742BB1" w:rsidRPr="00292A5B" w:rsidRDefault="00742BB1" w:rsidP="00742BB1">
            <w:pPr>
              <w:tabs>
                <w:tab w:val="left" w:pos="7938"/>
              </w:tabs>
              <w:spacing w:before="30" w:after="3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977" w:type="dxa"/>
          </w:tcPr>
          <w:p w14:paraId="5BE3AB30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</w:rPr>
              <w:t>Нахождение, выполнение, формулирование, доказательство, решение, получение.</w:t>
            </w:r>
          </w:p>
        </w:tc>
        <w:tc>
          <w:tcPr>
            <w:tcW w:w="2126" w:type="dxa"/>
          </w:tcPr>
          <w:p w14:paraId="482B2F99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  <w:t>защита лабораторных и практических занятий;</w:t>
            </w:r>
          </w:p>
        </w:tc>
        <w:tc>
          <w:tcPr>
            <w:tcW w:w="1984" w:type="dxa"/>
          </w:tcPr>
          <w:p w14:paraId="3BCDCE49" w14:textId="77777777" w:rsidR="00742BB1" w:rsidRPr="00292A5B" w:rsidRDefault="00742BB1" w:rsidP="00742BB1">
            <w:pPr>
              <w:tabs>
                <w:tab w:val="left" w:pos="0"/>
                <w:tab w:val="left" w:pos="9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hAnsi="Times New Roman" w:cs="Times New Roman"/>
                <w:sz w:val="28"/>
                <w:szCs w:val="28"/>
              </w:rPr>
              <w:t>Грамотность применения и назначения умений</w:t>
            </w:r>
          </w:p>
        </w:tc>
      </w:tr>
    </w:tbl>
    <w:p w14:paraId="0EBBC563" w14:textId="77777777" w:rsidR="00742BB1" w:rsidRPr="00292A5B" w:rsidRDefault="00742BB1" w:rsidP="00742BB1">
      <w:pPr>
        <w:tabs>
          <w:tab w:val="left" w:pos="0"/>
          <w:tab w:val="left" w:pos="900"/>
        </w:tabs>
        <w:jc w:val="both"/>
        <w:rPr>
          <w:rFonts w:ascii="Times New Roman" w:hAnsi="Times New Roman" w:cs="Times New Roman"/>
          <w:sz w:val="28"/>
          <w:szCs w:val="28"/>
        </w:rPr>
      </w:pPr>
    </w:p>
    <w:p w14:paraId="54901EDC" w14:textId="77777777" w:rsidR="00742BB1" w:rsidRPr="00292A5B" w:rsidRDefault="00292A5B" w:rsidP="00742BB1">
      <w:pPr>
        <w:tabs>
          <w:tab w:val="left" w:pos="0"/>
          <w:tab w:val="left" w:pos="900"/>
        </w:tabs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92A5B">
        <w:rPr>
          <w:rFonts w:ascii="Times New Roman" w:hAnsi="Times New Roman" w:cs="Times New Roman"/>
          <w:b/>
          <w:sz w:val="28"/>
          <w:szCs w:val="28"/>
        </w:rPr>
        <w:t>Список контрольных работ:</w:t>
      </w:r>
    </w:p>
    <w:p w14:paraId="37FCCB18" w14:textId="77777777" w:rsidR="00292A5B" w:rsidRPr="00292A5B" w:rsidRDefault="00292A5B" w:rsidP="00742BB1">
      <w:pPr>
        <w:tabs>
          <w:tab w:val="left" w:pos="0"/>
          <w:tab w:val="left" w:pos="900"/>
        </w:tabs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78082424" w14:textId="77777777" w:rsidR="00292A5B" w:rsidRPr="00292A5B" w:rsidRDefault="00292A5B" w:rsidP="00292A5B">
      <w:pPr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1.Строение веществ. Химическая связь.</w:t>
      </w:r>
    </w:p>
    <w:p w14:paraId="6B5F83C5" w14:textId="77777777" w:rsidR="00292A5B" w:rsidRPr="00292A5B" w:rsidRDefault="00292A5B" w:rsidP="00292A5B">
      <w:pPr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2.Химические реакции</w:t>
      </w:r>
    </w:p>
    <w:p w14:paraId="4A4EFECC" w14:textId="77777777" w:rsidR="00292A5B" w:rsidRPr="00292A5B" w:rsidRDefault="00292A5B" w:rsidP="00292A5B">
      <w:pPr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3.Металлы</w:t>
      </w:r>
    </w:p>
    <w:p w14:paraId="5391B70B" w14:textId="77777777" w:rsidR="00292A5B" w:rsidRPr="00292A5B" w:rsidRDefault="00292A5B" w:rsidP="00292A5B">
      <w:pPr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4.Предельные углеводороды</w:t>
      </w:r>
    </w:p>
    <w:p w14:paraId="18280028" w14:textId="77777777" w:rsidR="00292A5B" w:rsidRPr="00292A5B" w:rsidRDefault="00292A5B" w:rsidP="00292A5B">
      <w:pPr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5.Этиленовые углеводороды</w:t>
      </w:r>
    </w:p>
    <w:p w14:paraId="519ACC3B" w14:textId="77777777" w:rsidR="00292A5B" w:rsidRPr="00292A5B" w:rsidRDefault="00292A5B" w:rsidP="00292A5B">
      <w:pPr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6.Диеновые углеводороды. Каучуки</w:t>
      </w:r>
    </w:p>
    <w:p w14:paraId="3A99DB23" w14:textId="77777777" w:rsidR="00292A5B" w:rsidRPr="00292A5B" w:rsidRDefault="00292A5B" w:rsidP="00292A5B">
      <w:pPr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7.Азотсодержащие органические соединения</w:t>
      </w:r>
    </w:p>
    <w:p w14:paraId="3B78902D" w14:textId="5C78992E" w:rsidR="00292A5B" w:rsidRPr="00292A5B" w:rsidRDefault="00B320E7" w:rsidP="00292A5B">
      <w:pPr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Дифференцированный</w:t>
      </w:r>
      <w:r w:rsidR="00292A5B" w:rsidRPr="00292A5B">
        <w:rPr>
          <w:rFonts w:ascii="Times New Roman" w:hAnsi="Times New Roman" w:cs="Times New Roman"/>
          <w:sz w:val="28"/>
          <w:szCs w:val="28"/>
        </w:rPr>
        <w:t xml:space="preserve"> зачет</w:t>
      </w:r>
      <w:r>
        <w:rPr>
          <w:rFonts w:ascii="Times New Roman" w:hAnsi="Times New Roman" w:cs="Times New Roman"/>
          <w:sz w:val="28"/>
          <w:szCs w:val="28"/>
        </w:rPr>
        <w:t>. Экзамен.</w:t>
      </w:r>
    </w:p>
    <w:p w14:paraId="1B3FEC9C" w14:textId="77777777" w:rsidR="00292A5B" w:rsidRPr="00292A5B" w:rsidRDefault="00292A5B" w:rsidP="00292A5B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E64E37A" w14:textId="3C2820D5" w:rsidR="00292A5B" w:rsidRDefault="00292A5B" w:rsidP="00292A5B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6A8056D4" w14:textId="77777777" w:rsidR="00AF5F26" w:rsidRPr="00292A5B" w:rsidRDefault="00AF5F26" w:rsidP="00292A5B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F77B21B" w14:textId="77777777" w:rsidR="00292A5B" w:rsidRPr="00292A5B" w:rsidRDefault="00292A5B" w:rsidP="00292A5B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66BE3402" w14:textId="2756F2D6" w:rsidR="00292A5B" w:rsidRPr="00292A5B" w:rsidRDefault="00AF5F26" w:rsidP="006A760D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Контрольная работа: «</w:t>
      </w:r>
      <w:r w:rsidR="00292A5B" w:rsidRPr="00292A5B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Строение вещества.</w:t>
      </w:r>
      <w:r w:rsidR="006A760D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r w:rsidR="00292A5B" w:rsidRPr="00292A5B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Химическая связь»</w:t>
      </w:r>
    </w:p>
    <w:p w14:paraId="29DE180E" w14:textId="77777777" w:rsidR="00292A5B" w:rsidRPr="00292A5B" w:rsidRDefault="00292A5B" w:rsidP="00292A5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484D9712" w14:textId="77777777" w:rsidR="00292A5B" w:rsidRPr="00292A5B" w:rsidRDefault="00292A5B" w:rsidP="00292A5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sz w:val="28"/>
          <w:szCs w:val="28"/>
        </w:rPr>
        <w:t xml:space="preserve">1. Ковалентная химическая связь образуется между </w:t>
      </w:r>
      <w:proofErr w:type="gramStart"/>
      <w:r w:rsidRPr="00292A5B">
        <w:rPr>
          <w:rFonts w:ascii="Times New Roman" w:eastAsia="Times New Roman" w:hAnsi="Times New Roman" w:cs="Times New Roman"/>
          <w:i/>
          <w:sz w:val="28"/>
          <w:szCs w:val="28"/>
        </w:rPr>
        <w:t>атомами….</w:t>
      </w:r>
      <w:proofErr w:type="gramEnd"/>
      <w:r w:rsidRPr="00292A5B">
        <w:rPr>
          <w:rFonts w:ascii="Times New Roman" w:eastAsia="Times New Roman" w:hAnsi="Times New Roman" w:cs="Times New Roman"/>
          <w:i/>
          <w:sz w:val="28"/>
          <w:szCs w:val="28"/>
        </w:rPr>
        <w:t>. одного вида называется …..</w:t>
      </w:r>
    </w:p>
    <w:p w14:paraId="63A95A0A" w14:textId="77777777" w:rsidR="00292A5B" w:rsidRPr="00292A5B" w:rsidRDefault="00292A5B" w:rsidP="00292A5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sz w:val="28"/>
          <w:szCs w:val="28"/>
        </w:rPr>
        <w:t xml:space="preserve">2.Из перечисленных ниже веществ выпишите формулы веществ </w:t>
      </w:r>
      <w:proofErr w:type="gramStart"/>
      <w:r w:rsidRPr="00292A5B">
        <w:rPr>
          <w:rFonts w:ascii="Times New Roman" w:eastAsia="Times New Roman" w:hAnsi="Times New Roman" w:cs="Times New Roman"/>
          <w:i/>
          <w:sz w:val="28"/>
          <w:szCs w:val="28"/>
        </w:rPr>
        <w:t>с  ковалентной</w:t>
      </w:r>
      <w:proofErr w:type="gramEnd"/>
      <w:r w:rsidRPr="00292A5B">
        <w:rPr>
          <w:rFonts w:ascii="Times New Roman" w:eastAsia="Times New Roman" w:hAnsi="Times New Roman" w:cs="Times New Roman"/>
          <w:i/>
          <w:sz w:val="28"/>
          <w:szCs w:val="28"/>
        </w:rPr>
        <w:t xml:space="preserve"> полярной химической  связью.</w:t>
      </w:r>
    </w:p>
    <w:p w14:paraId="72F01CED" w14:textId="77777777" w:rsidR="00292A5B" w:rsidRPr="00292A5B" w:rsidRDefault="00292A5B" w:rsidP="00292A5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а) H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 xml:space="preserve">                 б) HCl              в) </w:t>
      </w:r>
      <w:proofErr w:type="spellStart"/>
      <w:r w:rsidRPr="00292A5B">
        <w:rPr>
          <w:rFonts w:ascii="Times New Roman" w:eastAsia="Times New Roman" w:hAnsi="Times New Roman" w:cs="Times New Roman"/>
          <w:sz w:val="28"/>
          <w:szCs w:val="28"/>
        </w:rPr>
        <w:t>KCl</w:t>
      </w:r>
      <w:proofErr w:type="spellEnd"/>
      <w:r w:rsidRPr="00292A5B">
        <w:rPr>
          <w:rFonts w:ascii="Times New Roman" w:eastAsia="Times New Roman" w:hAnsi="Times New Roman" w:cs="Times New Roman"/>
          <w:sz w:val="28"/>
          <w:szCs w:val="28"/>
        </w:rPr>
        <w:t xml:space="preserve">           г) N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O</w:t>
      </w:r>
    </w:p>
    <w:p w14:paraId="0092B480" w14:textId="77777777" w:rsidR="00292A5B" w:rsidRPr="00292A5B" w:rsidRDefault="00292A5B" w:rsidP="00292A5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sz w:val="28"/>
          <w:szCs w:val="28"/>
        </w:rPr>
        <w:t>3. Указать группу веществ  только  с  ионной связью</w:t>
      </w:r>
    </w:p>
    <w:p w14:paraId="1723447B" w14:textId="77777777" w:rsidR="00292A5B" w:rsidRPr="00AE12E7" w:rsidRDefault="00292A5B" w:rsidP="00292A5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а</w:t>
      </w:r>
      <w:r w:rsidRPr="00AE12E7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) </w:t>
      </w:r>
      <w:r w:rsidRPr="00292A5B">
        <w:rPr>
          <w:rFonts w:ascii="Times New Roman" w:eastAsia="Times New Roman" w:hAnsi="Times New Roman" w:cs="Times New Roman"/>
          <w:sz w:val="28"/>
          <w:szCs w:val="28"/>
          <w:lang w:val="en-US"/>
        </w:rPr>
        <w:t>KCl</w:t>
      </w:r>
      <w:r w:rsidRPr="00AE12E7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, </w:t>
      </w:r>
      <w:r w:rsidRPr="00292A5B">
        <w:rPr>
          <w:rFonts w:ascii="Times New Roman" w:eastAsia="Times New Roman" w:hAnsi="Times New Roman" w:cs="Times New Roman"/>
          <w:sz w:val="28"/>
          <w:szCs w:val="28"/>
          <w:lang w:val="en-US"/>
        </w:rPr>
        <w:t>H</w:t>
      </w:r>
      <w:r w:rsidRPr="00AE12E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292A5B">
        <w:rPr>
          <w:rFonts w:ascii="Times New Roman" w:eastAsia="Times New Roman" w:hAnsi="Times New Roman" w:cs="Times New Roman"/>
          <w:sz w:val="28"/>
          <w:szCs w:val="28"/>
          <w:lang w:val="en-US"/>
        </w:rPr>
        <w:t>O</w:t>
      </w:r>
      <w:r w:rsidRPr="00AE12E7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, </w:t>
      </w:r>
      <w:r w:rsidRPr="00292A5B">
        <w:rPr>
          <w:rFonts w:ascii="Times New Roman" w:eastAsia="Times New Roman" w:hAnsi="Times New Roman" w:cs="Times New Roman"/>
          <w:sz w:val="28"/>
          <w:szCs w:val="28"/>
          <w:lang w:val="en-US"/>
        </w:rPr>
        <w:t>N</w:t>
      </w:r>
      <w:r w:rsidRPr="00AE12E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292A5B">
        <w:rPr>
          <w:rFonts w:ascii="Times New Roman" w:eastAsia="Times New Roman" w:hAnsi="Times New Roman" w:cs="Times New Roman"/>
          <w:sz w:val="28"/>
          <w:szCs w:val="28"/>
          <w:lang w:val="en-US"/>
        </w:rPr>
        <w:t>              </w:t>
      </w:r>
      <w:r w:rsidRPr="00AE12E7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gramStart"/>
      <w:r w:rsidRPr="00292A5B">
        <w:rPr>
          <w:rFonts w:ascii="Times New Roman" w:eastAsia="Times New Roman" w:hAnsi="Times New Roman" w:cs="Times New Roman"/>
          <w:sz w:val="28"/>
          <w:szCs w:val="28"/>
        </w:rPr>
        <w:t>в</w:t>
      </w:r>
      <w:r w:rsidRPr="00AE12E7">
        <w:rPr>
          <w:rFonts w:ascii="Times New Roman" w:eastAsia="Times New Roman" w:hAnsi="Times New Roman" w:cs="Times New Roman"/>
          <w:sz w:val="28"/>
          <w:szCs w:val="28"/>
          <w:lang w:val="en-US"/>
        </w:rPr>
        <w:t>)</w:t>
      </w:r>
      <w:r w:rsidRPr="00292A5B">
        <w:rPr>
          <w:rFonts w:ascii="Times New Roman" w:eastAsia="Times New Roman" w:hAnsi="Times New Roman" w:cs="Times New Roman"/>
          <w:sz w:val="28"/>
          <w:szCs w:val="28"/>
          <w:lang w:val="en-US"/>
        </w:rPr>
        <w:t>BaCl</w:t>
      </w:r>
      <w:proofErr w:type="gramEnd"/>
      <w:r w:rsidRPr="00AE12E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AE12E7">
        <w:rPr>
          <w:rFonts w:ascii="Times New Roman" w:eastAsia="Times New Roman" w:hAnsi="Times New Roman" w:cs="Times New Roman"/>
          <w:sz w:val="28"/>
          <w:szCs w:val="28"/>
          <w:lang w:val="en-US"/>
        </w:rPr>
        <w:t>,</w:t>
      </w:r>
      <w:r w:rsidRPr="00292A5B">
        <w:rPr>
          <w:rFonts w:ascii="Times New Roman" w:eastAsia="Times New Roman" w:hAnsi="Times New Roman" w:cs="Times New Roman"/>
          <w:sz w:val="28"/>
          <w:szCs w:val="28"/>
          <w:lang w:val="en-US"/>
        </w:rPr>
        <w:t>K</w:t>
      </w:r>
      <w:r w:rsidRPr="00AE12E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292A5B">
        <w:rPr>
          <w:rFonts w:ascii="Times New Roman" w:eastAsia="Times New Roman" w:hAnsi="Times New Roman" w:cs="Times New Roman"/>
          <w:sz w:val="28"/>
          <w:szCs w:val="28"/>
          <w:lang w:val="en-US"/>
        </w:rPr>
        <w:t>S</w:t>
      </w:r>
      <w:r w:rsidRPr="00AE12E7">
        <w:rPr>
          <w:rFonts w:ascii="Times New Roman" w:eastAsia="Times New Roman" w:hAnsi="Times New Roman" w:cs="Times New Roman"/>
          <w:sz w:val="28"/>
          <w:szCs w:val="28"/>
          <w:lang w:val="en-US"/>
        </w:rPr>
        <w:t>,</w:t>
      </w:r>
      <w:r w:rsidRPr="00292A5B">
        <w:rPr>
          <w:rFonts w:ascii="Times New Roman" w:eastAsia="Times New Roman" w:hAnsi="Times New Roman" w:cs="Times New Roman"/>
          <w:sz w:val="28"/>
          <w:szCs w:val="28"/>
          <w:lang w:val="en-US"/>
        </w:rPr>
        <w:t>ZiF</w:t>
      </w:r>
    </w:p>
    <w:p w14:paraId="3F06DC15" w14:textId="77777777" w:rsidR="00292A5B" w:rsidRPr="00AE12E7" w:rsidRDefault="00292A5B" w:rsidP="00292A5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292A5B">
        <w:rPr>
          <w:rFonts w:ascii="Times New Roman" w:eastAsia="Times New Roman" w:hAnsi="Times New Roman" w:cs="Times New Roman"/>
          <w:sz w:val="28"/>
          <w:szCs w:val="28"/>
          <w:lang w:val="en-US"/>
        </w:rPr>
        <w:t> 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б</w:t>
      </w:r>
      <w:r w:rsidRPr="00AE12E7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) </w:t>
      </w:r>
      <w:r w:rsidRPr="00292A5B">
        <w:rPr>
          <w:rFonts w:ascii="Times New Roman" w:eastAsia="Times New Roman" w:hAnsi="Times New Roman" w:cs="Times New Roman"/>
          <w:sz w:val="28"/>
          <w:szCs w:val="28"/>
          <w:lang w:val="en-US"/>
        </w:rPr>
        <w:t>J</w:t>
      </w:r>
      <w:r w:rsidRPr="00AE12E7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2, </w:t>
      </w:r>
      <w:r w:rsidRPr="00292A5B">
        <w:rPr>
          <w:rFonts w:ascii="Times New Roman" w:eastAsia="Times New Roman" w:hAnsi="Times New Roman" w:cs="Times New Roman"/>
          <w:sz w:val="28"/>
          <w:szCs w:val="28"/>
          <w:lang w:val="en-US"/>
        </w:rPr>
        <w:t>NH</w:t>
      </w:r>
      <w:r w:rsidRPr="00AE12E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3</w:t>
      </w:r>
      <w:r w:rsidRPr="00AE12E7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, </w:t>
      </w:r>
      <w:r w:rsidRPr="00292A5B">
        <w:rPr>
          <w:rFonts w:ascii="Times New Roman" w:eastAsia="Times New Roman" w:hAnsi="Times New Roman" w:cs="Times New Roman"/>
          <w:sz w:val="28"/>
          <w:szCs w:val="28"/>
          <w:lang w:val="en-US"/>
        </w:rPr>
        <w:t>CaO             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г</w:t>
      </w:r>
      <w:r w:rsidRPr="00AE12E7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) </w:t>
      </w:r>
      <w:r w:rsidRPr="00292A5B">
        <w:rPr>
          <w:rFonts w:ascii="Times New Roman" w:eastAsia="Times New Roman" w:hAnsi="Times New Roman" w:cs="Times New Roman"/>
          <w:sz w:val="28"/>
          <w:szCs w:val="28"/>
          <w:lang w:val="en-US"/>
        </w:rPr>
        <w:t>H</w:t>
      </w:r>
      <w:r w:rsidRPr="00AE12E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292A5B">
        <w:rPr>
          <w:rFonts w:ascii="Times New Roman" w:eastAsia="Times New Roman" w:hAnsi="Times New Roman" w:cs="Times New Roman"/>
          <w:sz w:val="28"/>
          <w:szCs w:val="28"/>
          <w:lang w:val="en-US"/>
        </w:rPr>
        <w:t>O</w:t>
      </w:r>
      <w:r w:rsidRPr="00AE12E7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, </w:t>
      </w:r>
      <w:r w:rsidRPr="00292A5B">
        <w:rPr>
          <w:rFonts w:ascii="Times New Roman" w:eastAsia="Times New Roman" w:hAnsi="Times New Roman" w:cs="Times New Roman"/>
          <w:sz w:val="28"/>
          <w:szCs w:val="28"/>
          <w:lang w:val="en-US"/>
        </w:rPr>
        <w:t>CO</w:t>
      </w:r>
      <w:r w:rsidRPr="00AE12E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AE12E7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, </w:t>
      </w:r>
      <w:r w:rsidRPr="00292A5B">
        <w:rPr>
          <w:rFonts w:ascii="Times New Roman" w:eastAsia="Times New Roman" w:hAnsi="Times New Roman" w:cs="Times New Roman"/>
          <w:sz w:val="28"/>
          <w:szCs w:val="28"/>
          <w:lang w:val="en-US"/>
        </w:rPr>
        <w:t>PH</w:t>
      </w:r>
      <w:r w:rsidRPr="00AE12E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3</w:t>
      </w:r>
    </w:p>
    <w:p w14:paraId="0535D5DB" w14:textId="77777777" w:rsidR="00292A5B" w:rsidRPr="00292A5B" w:rsidRDefault="00292A5B" w:rsidP="00292A5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sz w:val="28"/>
          <w:szCs w:val="28"/>
        </w:rPr>
        <w:t>4. Какой тип кристаллических решёток соответствует веществам.</w:t>
      </w:r>
    </w:p>
    <w:tbl>
      <w:tblPr>
        <w:tblW w:w="12000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224"/>
        <w:gridCol w:w="7776"/>
      </w:tblGrid>
      <w:tr w:rsidR="00292A5B" w:rsidRPr="00292A5B" w14:paraId="03BB6778" w14:textId="77777777" w:rsidTr="00292A5B">
        <w:tc>
          <w:tcPr>
            <w:tcW w:w="4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D59E19C" w14:textId="77777777" w:rsidR="00292A5B" w:rsidRPr="00292A5B" w:rsidRDefault="00292A5B" w:rsidP="00292A5B">
            <w:pPr>
              <w:spacing w:after="0" w:line="0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bookmarkStart w:id="1" w:name="7d016332bfb379be29cfc23ed43b9f43cbafbb72"/>
            <w:bookmarkStart w:id="2" w:name="0"/>
            <w:bookmarkEnd w:id="1"/>
            <w:bookmarkEnd w:id="2"/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формулы</w:t>
            </w:r>
          </w:p>
        </w:tc>
        <w:tc>
          <w:tcPr>
            <w:tcW w:w="7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C312091" w14:textId="77777777" w:rsidR="00292A5B" w:rsidRPr="00292A5B" w:rsidRDefault="00292A5B" w:rsidP="00292A5B">
            <w:pPr>
              <w:spacing w:after="0" w:line="0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кристаллическая  решётка</w:t>
            </w:r>
          </w:p>
        </w:tc>
      </w:tr>
      <w:tr w:rsidR="00292A5B" w:rsidRPr="00292A5B" w14:paraId="08956236" w14:textId="77777777" w:rsidTr="00292A5B">
        <w:tc>
          <w:tcPr>
            <w:tcW w:w="4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77D25C2" w14:textId="77777777" w:rsidR="00292A5B" w:rsidRPr="00292A5B" w:rsidRDefault="00292A5B" w:rsidP="00292A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а)Cu</w:t>
            </w:r>
          </w:p>
          <w:p w14:paraId="271E620A" w14:textId="77777777" w:rsidR="00292A5B" w:rsidRPr="00292A5B" w:rsidRDefault="00292A5B" w:rsidP="00292A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)H</w:t>
            </w: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O</w:t>
            </w:r>
          </w:p>
          <w:p w14:paraId="53A3D5F3" w14:textId="77777777" w:rsidR="00292A5B" w:rsidRPr="00292A5B" w:rsidRDefault="00292A5B" w:rsidP="00292A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в)</w:t>
            </w:r>
            <w:proofErr w:type="spellStart"/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KCl</w:t>
            </w:r>
            <w:proofErr w:type="spellEnd"/>
          </w:p>
          <w:p w14:paraId="4F53AD95" w14:textId="77777777" w:rsidR="00292A5B" w:rsidRPr="00292A5B" w:rsidRDefault="00292A5B" w:rsidP="00292A5B">
            <w:pPr>
              <w:spacing w:after="0" w:line="0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г)C</w:t>
            </w:r>
          </w:p>
        </w:tc>
        <w:tc>
          <w:tcPr>
            <w:tcW w:w="7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83712F5" w14:textId="77777777" w:rsidR="00292A5B" w:rsidRPr="00292A5B" w:rsidRDefault="00292A5B" w:rsidP="00292A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1. ионная</w:t>
            </w:r>
          </w:p>
          <w:p w14:paraId="53DF1513" w14:textId="77777777" w:rsidR="00292A5B" w:rsidRPr="00292A5B" w:rsidRDefault="00292A5B" w:rsidP="00292A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2. молекулярная</w:t>
            </w:r>
          </w:p>
          <w:p w14:paraId="30384C1A" w14:textId="77777777" w:rsidR="00292A5B" w:rsidRPr="00292A5B" w:rsidRDefault="00292A5B" w:rsidP="00292A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3.атомная</w:t>
            </w:r>
          </w:p>
          <w:p w14:paraId="7ACC3EE2" w14:textId="77777777" w:rsidR="00292A5B" w:rsidRPr="00292A5B" w:rsidRDefault="00292A5B" w:rsidP="00292A5B">
            <w:pPr>
              <w:spacing w:after="0" w:line="0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4.металлическая</w:t>
            </w:r>
          </w:p>
        </w:tc>
      </w:tr>
    </w:tbl>
    <w:p w14:paraId="65E559B4" w14:textId="77777777" w:rsidR="00292A5B" w:rsidRPr="00292A5B" w:rsidRDefault="00292A5B" w:rsidP="00292A5B">
      <w:pPr>
        <w:pStyle w:val="c3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292A5B">
        <w:rPr>
          <w:rStyle w:val="c4"/>
          <w:i/>
          <w:sz w:val="28"/>
          <w:szCs w:val="28"/>
        </w:rPr>
        <w:t>5.Из формул веществ, формулы которых приведены ниже, выпишите формулы веществ, молекулы которых образованы ковалентной полярной</w:t>
      </w:r>
      <w:r w:rsidRPr="00292A5B">
        <w:rPr>
          <w:rStyle w:val="c4"/>
          <w:sz w:val="28"/>
          <w:szCs w:val="28"/>
        </w:rPr>
        <w:t xml:space="preserve"> связью</w:t>
      </w:r>
    </w:p>
    <w:p w14:paraId="2AAF2F0D" w14:textId="77777777" w:rsidR="00292A5B" w:rsidRPr="00292A5B" w:rsidRDefault="00292A5B" w:rsidP="00292A5B">
      <w:pPr>
        <w:pStyle w:val="c3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proofErr w:type="gramStart"/>
      <w:r w:rsidRPr="00292A5B">
        <w:rPr>
          <w:rStyle w:val="c4"/>
          <w:sz w:val="28"/>
          <w:szCs w:val="28"/>
        </w:rPr>
        <w:t>а)N</w:t>
      </w:r>
      <w:proofErr w:type="gramEnd"/>
      <w:r w:rsidRPr="00292A5B">
        <w:rPr>
          <w:rStyle w:val="c4"/>
          <w:sz w:val="28"/>
          <w:szCs w:val="28"/>
        </w:rPr>
        <w:t xml:space="preserve"> :::N                                           в) K</w:t>
      </w:r>
      <w:r w:rsidRPr="00292A5B">
        <w:rPr>
          <w:rStyle w:val="c4"/>
          <w:sz w:val="28"/>
          <w:szCs w:val="28"/>
          <w:vertAlign w:val="superscript"/>
        </w:rPr>
        <w:t>+</w:t>
      </w:r>
      <w:r w:rsidRPr="00292A5B">
        <w:rPr>
          <w:rStyle w:val="c4"/>
          <w:sz w:val="28"/>
          <w:szCs w:val="28"/>
        </w:rPr>
        <w:t> (:</w:t>
      </w:r>
      <w:proofErr w:type="spellStart"/>
      <w:r w:rsidRPr="00292A5B">
        <w:rPr>
          <w:rStyle w:val="c4"/>
          <w:sz w:val="28"/>
          <w:szCs w:val="28"/>
        </w:rPr>
        <w:t>Вr</w:t>
      </w:r>
      <w:proofErr w:type="spellEnd"/>
      <w:r w:rsidRPr="00292A5B">
        <w:rPr>
          <w:rStyle w:val="c4"/>
          <w:sz w:val="28"/>
          <w:szCs w:val="28"/>
        </w:rPr>
        <w:t>:)</w:t>
      </w:r>
      <w:r w:rsidRPr="00292A5B">
        <w:rPr>
          <w:rStyle w:val="c11"/>
          <w:sz w:val="28"/>
          <w:szCs w:val="28"/>
          <w:vertAlign w:val="superscript"/>
        </w:rPr>
        <w:t>-</w:t>
      </w:r>
    </w:p>
    <w:p w14:paraId="1DACC557" w14:textId="77777777" w:rsidR="00292A5B" w:rsidRPr="00292A5B" w:rsidRDefault="00292A5B" w:rsidP="00292A5B">
      <w:pPr>
        <w:pStyle w:val="c3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292A5B">
        <w:rPr>
          <w:rStyle w:val="c4"/>
          <w:sz w:val="28"/>
          <w:szCs w:val="28"/>
        </w:rPr>
        <w:t>б)</w:t>
      </w:r>
      <w:proofErr w:type="spellStart"/>
      <w:r w:rsidRPr="00292A5B">
        <w:rPr>
          <w:rStyle w:val="c4"/>
          <w:sz w:val="28"/>
          <w:szCs w:val="28"/>
        </w:rPr>
        <w:t>H:Cl</w:t>
      </w:r>
      <w:proofErr w:type="spellEnd"/>
      <w:r w:rsidRPr="00292A5B">
        <w:rPr>
          <w:rStyle w:val="c4"/>
          <w:sz w:val="28"/>
          <w:szCs w:val="28"/>
        </w:rPr>
        <w:t>:                                             Г) H:O:H</w:t>
      </w:r>
    </w:p>
    <w:p w14:paraId="081B5641" w14:textId="77777777" w:rsidR="00292A5B" w:rsidRPr="00292A5B" w:rsidRDefault="00292A5B" w:rsidP="00292A5B">
      <w:pPr>
        <w:pStyle w:val="c3"/>
        <w:shd w:val="clear" w:color="auto" w:fill="FFFFFF"/>
        <w:spacing w:before="0" w:beforeAutospacing="0" w:after="0" w:afterAutospacing="0"/>
        <w:jc w:val="both"/>
        <w:rPr>
          <w:i/>
          <w:sz w:val="28"/>
          <w:szCs w:val="28"/>
        </w:rPr>
      </w:pPr>
      <w:r w:rsidRPr="00292A5B">
        <w:rPr>
          <w:rStyle w:val="c4"/>
          <w:i/>
          <w:sz w:val="28"/>
          <w:szCs w:val="28"/>
        </w:rPr>
        <w:t>6. К какому виду связи относится связь между натрием и хлором в хлориде натрия?</w:t>
      </w:r>
    </w:p>
    <w:p w14:paraId="1BC89F35" w14:textId="77777777" w:rsidR="00292A5B" w:rsidRPr="00292A5B" w:rsidRDefault="00292A5B" w:rsidP="00292A5B">
      <w:pPr>
        <w:pStyle w:val="c3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292A5B">
        <w:rPr>
          <w:rStyle w:val="c4"/>
          <w:sz w:val="28"/>
          <w:szCs w:val="28"/>
        </w:rPr>
        <w:t xml:space="preserve">а) ионная       б) </w:t>
      </w:r>
      <w:proofErr w:type="gramStart"/>
      <w:r w:rsidRPr="00292A5B">
        <w:rPr>
          <w:rStyle w:val="c4"/>
          <w:sz w:val="28"/>
          <w:szCs w:val="28"/>
        </w:rPr>
        <w:t>металлическая  в</w:t>
      </w:r>
      <w:proofErr w:type="gramEnd"/>
      <w:r w:rsidRPr="00292A5B">
        <w:rPr>
          <w:rStyle w:val="c4"/>
          <w:sz w:val="28"/>
          <w:szCs w:val="28"/>
        </w:rPr>
        <w:t>)ковалентная полярная</w:t>
      </w:r>
    </w:p>
    <w:p w14:paraId="7A907271" w14:textId="77777777" w:rsidR="00292A5B" w:rsidRPr="00292A5B" w:rsidRDefault="00292A5B" w:rsidP="00292A5B">
      <w:pPr>
        <w:pStyle w:val="a3"/>
        <w:shd w:val="clear" w:color="auto" w:fill="FFFFFF"/>
        <w:spacing w:before="0" w:beforeAutospacing="0" w:after="0" w:afterAutospacing="0"/>
        <w:jc w:val="both"/>
        <w:textAlignment w:val="baseline"/>
        <w:rPr>
          <w:iCs/>
          <w:sz w:val="28"/>
          <w:szCs w:val="28"/>
          <w:bdr w:val="none" w:sz="0" w:space="0" w:color="auto" w:frame="1"/>
        </w:rPr>
      </w:pPr>
    </w:p>
    <w:p w14:paraId="1283501D" w14:textId="77777777" w:rsidR="00292A5B" w:rsidRPr="00292A5B" w:rsidRDefault="00292A5B" w:rsidP="00292A5B">
      <w:pPr>
        <w:pStyle w:val="a3"/>
        <w:shd w:val="clear" w:color="auto" w:fill="FFFFFF"/>
        <w:spacing w:before="0" w:beforeAutospacing="0" w:after="0" w:afterAutospacing="0"/>
        <w:jc w:val="both"/>
        <w:textAlignment w:val="baseline"/>
        <w:rPr>
          <w:i/>
          <w:sz w:val="28"/>
          <w:szCs w:val="28"/>
        </w:rPr>
      </w:pPr>
      <w:r w:rsidRPr="00292A5B">
        <w:rPr>
          <w:i/>
          <w:iCs/>
          <w:sz w:val="28"/>
          <w:szCs w:val="28"/>
          <w:bdr w:val="none" w:sz="0" w:space="0" w:color="auto" w:frame="1"/>
        </w:rPr>
        <w:t>7.Полярность химической связи увеличивается в ряду соединений,</w:t>
      </w:r>
      <w:r w:rsidRPr="00292A5B">
        <w:rPr>
          <w:i/>
          <w:sz w:val="28"/>
          <w:szCs w:val="28"/>
        </w:rPr>
        <w:t> формулы которых:</w:t>
      </w:r>
    </w:p>
    <w:p w14:paraId="52A53423" w14:textId="77777777" w:rsidR="00292A5B" w:rsidRPr="00AE12E7" w:rsidRDefault="00292A5B" w:rsidP="00292A5B">
      <w:pPr>
        <w:pStyle w:val="a3"/>
        <w:shd w:val="clear" w:color="auto" w:fill="FFFFFF"/>
        <w:spacing w:before="0" w:beforeAutospacing="0" w:after="300" w:afterAutospacing="0"/>
        <w:jc w:val="both"/>
        <w:textAlignment w:val="baseline"/>
        <w:rPr>
          <w:sz w:val="28"/>
          <w:szCs w:val="28"/>
          <w:lang w:val="en-US"/>
        </w:rPr>
      </w:pPr>
      <w:r w:rsidRPr="00292A5B">
        <w:rPr>
          <w:sz w:val="28"/>
          <w:szCs w:val="28"/>
        </w:rPr>
        <w:t>А</w:t>
      </w:r>
      <w:r w:rsidRPr="00292A5B">
        <w:rPr>
          <w:sz w:val="28"/>
          <w:szCs w:val="28"/>
          <w:lang w:val="en-US"/>
        </w:rPr>
        <w:t xml:space="preserve">) NH3, HI, O2 </w:t>
      </w:r>
      <w:r w:rsidRPr="00292A5B">
        <w:rPr>
          <w:sz w:val="28"/>
          <w:szCs w:val="28"/>
        </w:rPr>
        <w:t>Б</w:t>
      </w:r>
      <w:r w:rsidRPr="00292A5B">
        <w:rPr>
          <w:sz w:val="28"/>
          <w:szCs w:val="28"/>
          <w:lang w:val="en-US"/>
        </w:rPr>
        <w:t xml:space="preserve">) CH4, H2O, HF. </w:t>
      </w:r>
      <w:r w:rsidRPr="00292A5B">
        <w:rPr>
          <w:sz w:val="28"/>
          <w:szCs w:val="28"/>
        </w:rPr>
        <w:t>В</w:t>
      </w:r>
      <w:r w:rsidRPr="00292A5B">
        <w:rPr>
          <w:sz w:val="28"/>
          <w:szCs w:val="28"/>
          <w:lang w:val="en-US"/>
        </w:rPr>
        <w:t xml:space="preserve">) PH3, H2S, H2 </w:t>
      </w:r>
      <w:r w:rsidRPr="00292A5B">
        <w:rPr>
          <w:sz w:val="28"/>
          <w:szCs w:val="28"/>
        </w:rPr>
        <w:t>Г</w:t>
      </w:r>
      <w:r w:rsidRPr="00292A5B">
        <w:rPr>
          <w:sz w:val="28"/>
          <w:szCs w:val="28"/>
          <w:lang w:val="en-US"/>
        </w:rPr>
        <w:t>) HCl, CH4, Cl2.</w:t>
      </w:r>
    </w:p>
    <w:p w14:paraId="26CE071F" w14:textId="77777777" w:rsidR="00292A5B" w:rsidRPr="00292A5B" w:rsidRDefault="00292A5B" w:rsidP="00292A5B">
      <w:pPr>
        <w:pStyle w:val="a3"/>
        <w:shd w:val="clear" w:color="auto" w:fill="FFFFFF"/>
        <w:spacing w:before="0" w:beforeAutospacing="0" w:after="300" w:afterAutospacing="0"/>
        <w:jc w:val="both"/>
        <w:textAlignment w:val="baseline"/>
        <w:rPr>
          <w:i/>
          <w:iCs/>
          <w:sz w:val="28"/>
          <w:szCs w:val="28"/>
          <w:bdr w:val="none" w:sz="0" w:space="0" w:color="auto" w:frame="1"/>
          <w:shd w:val="clear" w:color="auto" w:fill="FFFFFF"/>
        </w:rPr>
      </w:pPr>
      <w:r w:rsidRPr="00292A5B">
        <w:rPr>
          <w:i/>
          <w:sz w:val="28"/>
          <w:szCs w:val="28"/>
        </w:rPr>
        <w:t>8.</w:t>
      </w:r>
      <w:r w:rsidRPr="00292A5B">
        <w:rPr>
          <w:i/>
          <w:iCs/>
          <w:sz w:val="28"/>
          <w:szCs w:val="28"/>
          <w:bdr w:val="none" w:sz="0" w:space="0" w:color="auto" w:frame="1"/>
          <w:shd w:val="clear" w:color="auto" w:fill="FFFFFF"/>
          <w:lang w:val="en-US"/>
        </w:rPr>
        <w:t> </w:t>
      </w:r>
      <w:r w:rsidRPr="00292A5B">
        <w:rPr>
          <w:i/>
          <w:iCs/>
          <w:sz w:val="28"/>
          <w:szCs w:val="28"/>
          <w:bdr w:val="none" w:sz="0" w:space="0" w:color="auto" w:frame="1"/>
          <w:shd w:val="clear" w:color="auto" w:fill="FFFFFF"/>
        </w:rPr>
        <w:t>Число общих электронных пар в молекуле водорода: </w:t>
      </w:r>
    </w:p>
    <w:p w14:paraId="48F3F306" w14:textId="77777777" w:rsidR="00292A5B" w:rsidRPr="00AE12E7" w:rsidRDefault="00292A5B" w:rsidP="00292A5B">
      <w:pPr>
        <w:pStyle w:val="a3"/>
        <w:shd w:val="clear" w:color="auto" w:fill="FFFFFF"/>
        <w:spacing w:before="0" w:beforeAutospacing="0" w:after="300" w:afterAutospacing="0"/>
        <w:jc w:val="both"/>
        <w:textAlignment w:val="baseline"/>
        <w:rPr>
          <w:sz w:val="28"/>
          <w:szCs w:val="28"/>
        </w:rPr>
      </w:pPr>
      <w:r w:rsidRPr="00292A5B">
        <w:rPr>
          <w:sz w:val="28"/>
          <w:szCs w:val="28"/>
          <w:shd w:val="clear" w:color="auto" w:fill="FFFFFF"/>
        </w:rPr>
        <w:t>А) Одна. Б) Две. В) Три. Г) Четыре.</w:t>
      </w:r>
    </w:p>
    <w:p w14:paraId="51BF00F3" w14:textId="77777777" w:rsidR="00292A5B" w:rsidRPr="00292A5B" w:rsidRDefault="00292A5B" w:rsidP="00292A5B">
      <w:pPr>
        <w:pStyle w:val="a3"/>
        <w:shd w:val="clear" w:color="auto" w:fill="FFFFFF"/>
        <w:spacing w:before="0" w:beforeAutospacing="0" w:after="0" w:afterAutospacing="0"/>
        <w:jc w:val="both"/>
        <w:textAlignment w:val="baseline"/>
        <w:rPr>
          <w:i/>
          <w:sz w:val="28"/>
          <w:szCs w:val="28"/>
        </w:rPr>
      </w:pPr>
      <w:r w:rsidRPr="00292A5B">
        <w:rPr>
          <w:i/>
          <w:iCs/>
          <w:sz w:val="28"/>
          <w:szCs w:val="28"/>
          <w:bdr w:val="none" w:sz="0" w:space="0" w:color="auto" w:frame="1"/>
        </w:rPr>
        <w:t>9.Полярность химической связи уменьшается в ряду соединений, формулы которых:</w:t>
      </w:r>
    </w:p>
    <w:p w14:paraId="279446F7" w14:textId="77777777" w:rsidR="00292A5B" w:rsidRPr="00292A5B" w:rsidRDefault="00292A5B" w:rsidP="00292A5B">
      <w:pPr>
        <w:pStyle w:val="a3"/>
        <w:shd w:val="clear" w:color="auto" w:fill="FFFFFF"/>
        <w:spacing w:before="0" w:beforeAutospacing="0" w:after="300" w:afterAutospacing="0"/>
        <w:jc w:val="both"/>
        <w:textAlignment w:val="baseline"/>
        <w:rPr>
          <w:sz w:val="28"/>
          <w:szCs w:val="28"/>
        </w:rPr>
      </w:pPr>
      <w:r w:rsidRPr="00292A5B">
        <w:rPr>
          <w:sz w:val="28"/>
          <w:szCs w:val="28"/>
        </w:rPr>
        <w:t>А</w:t>
      </w:r>
      <w:r w:rsidRPr="00292A5B">
        <w:rPr>
          <w:sz w:val="28"/>
          <w:szCs w:val="28"/>
          <w:lang w:val="en-US"/>
        </w:rPr>
        <w:t xml:space="preserve">) Cl2, H2S, CO2 </w:t>
      </w:r>
      <w:r w:rsidRPr="00292A5B">
        <w:rPr>
          <w:sz w:val="28"/>
          <w:szCs w:val="28"/>
        </w:rPr>
        <w:t>Б</w:t>
      </w:r>
      <w:r w:rsidRPr="00292A5B">
        <w:rPr>
          <w:sz w:val="28"/>
          <w:szCs w:val="28"/>
          <w:lang w:val="en-US"/>
        </w:rPr>
        <w:t xml:space="preserve">) HCl, HBr, HI. </w:t>
      </w:r>
      <w:r w:rsidRPr="00292A5B">
        <w:rPr>
          <w:sz w:val="28"/>
          <w:szCs w:val="28"/>
        </w:rPr>
        <w:t>В) NH3, PH3, SO2</w:t>
      </w:r>
    </w:p>
    <w:p w14:paraId="7E733FA7" w14:textId="77777777" w:rsidR="00292A5B" w:rsidRPr="00292A5B" w:rsidRDefault="00292A5B" w:rsidP="00292A5B">
      <w:pPr>
        <w:pStyle w:val="a3"/>
        <w:shd w:val="clear" w:color="auto" w:fill="FFFFFF"/>
        <w:spacing w:before="0" w:beforeAutospacing="0" w:after="0" w:afterAutospacing="0"/>
        <w:jc w:val="both"/>
        <w:textAlignment w:val="baseline"/>
        <w:rPr>
          <w:i/>
          <w:sz w:val="28"/>
          <w:szCs w:val="28"/>
        </w:rPr>
      </w:pPr>
      <w:r w:rsidRPr="00292A5B">
        <w:rPr>
          <w:i/>
          <w:sz w:val="28"/>
          <w:szCs w:val="28"/>
        </w:rPr>
        <w:t>10.</w:t>
      </w:r>
      <w:r w:rsidRPr="00292A5B">
        <w:rPr>
          <w:i/>
          <w:iCs/>
          <w:sz w:val="28"/>
          <w:szCs w:val="28"/>
          <w:bdr w:val="none" w:sz="0" w:space="0" w:color="auto" w:frame="1"/>
        </w:rPr>
        <w:t>Вещество, формула которого: CaSO4 , называется:</w:t>
      </w:r>
    </w:p>
    <w:p w14:paraId="265DE647" w14:textId="77777777" w:rsidR="00292A5B" w:rsidRPr="00292A5B" w:rsidRDefault="00292A5B" w:rsidP="00292A5B">
      <w:pPr>
        <w:pStyle w:val="a3"/>
        <w:shd w:val="clear" w:color="auto" w:fill="FFFFFF"/>
        <w:spacing w:before="0" w:beforeAutospacing="0" w:after="300" w:afterAutospacing="0"/>
        <w:jc w:val="both"/>
        <w:textAlignment w:val="baseline"/>
        <w:rPr>
          <w:sz w:val="28"/>
          <w:szCs w:val="28"/>
        </w:rPr>
      </w:pPr>
      <w:r w:rsidRPr="00292A5B">
        <w:rPr>
          <w:sz w:val="28"/>
          <w:szCs w:val="28"/>
        </w:rPr>
        <w:t>А) сульфит кальция; Б) сульфид кальция; В) сульфат кальция;</w:t>
      </w:r>
    </w:p>
    <w:p w14:paraId="7B57E7F6" w14:textId="77777777" w:rsidR="00292A5B" w:rsidRPr="00292A5B" w:rsidRDefault="00292A5B" w:rsidP="00292A5B">
      <w:pPr>
        <w:pStyle w:val="a3"/>
        <w:shd w:val="clear" w:color="auto" w:fill="FFFFFF"/>
        <w:spacing w:before="0" w:beforeAutospacing="0" w:after="300" w:afterAutospacing="0"/>
        <w:jc w:val="both"/>
        <w:textAlignment w:val="baseline"/>
        <w:rPr>
          <w:sz w:val="28"/>
          <w:szCs w:val="28"/>
        </w:rPr>
      </w:pPr>
      <w:r w:rsidRPr="00292A5B">
        <w:rPr>
          <w:sz w:val="28"/>
          <w:szCs w:val="28"/>
        </w:rPr>
        <w:t>Г) гидросульфат кальция.</w:t>
      </w:r>
    </w:p>
    <w:p w14:paraId="766AD514" w14:textId="77777777" w:rsidR="00292A5B" w:rsidRPr="00292A5B" w:rsidRDefault="00292A5B" w:rsidP="00292A5B">
      <w:pPr>
        <w:jc w:val="both"/>
        <w:rPr>
          <w:rFonts w:ascii="Times New Roman" w:hAnsi="Times New Roman" w:cs="Times New Roman"/>
          <w:i/>
          <w:sz w:val="28"/>
          <w:szCs w:val="28"/>
          <w:shd w:val="clear" w:color="auto" w:fill="FFFFFF"/>
          <w:vertAlign w:val="subscript"/>
        </w:rPr>
      </w:pPr>
      <w:r w:rsidRPr="00292A5B">
        <w:rPr>
          <w:rFonts w:ascii="Times New Roman" w:hAnsi="Times New Roman" w:cs="Times New Roman"/>
          <w:i/>
          <w:sz w:val="28"/>
          <w:szCs w:val="28"/>
        </w:rPr>
        <w:t>Задание 2:</w:t>
      </w:r>
      <w:r w:rsidRPr="00292A5B">
        <w:rPr>
          <w:rFonts w:ascii="Times New Roman" w:hAnsi="Times New Roman" w:cs="Times New Roman"/>
          <w:i/>
          <w:sz w:val="28"/>
          <w:szCs w:val="28"/>
          <w:shd w:val="clear" w:color="auto" w:fill="FFFFFF"/>
        </w:rPr>
        <w:t>Составьте образование ковалентной связи в молекуле PH</w:t>
      </w:r>
      <w:r w:rsidRPr="00292A5B">
        <w:rPr>
          <w:rFonts w:ascii="Times New Roman" w:hAnsi="Times New Roman" w:cs="Times New Roman"/>
          <w:i/>
          <w:sz w:val="28"/>
          <w:szCs w:val="28"/>
          <w:shd w:val="clear" w:color="auto" w:fill="FFFFFF"/>
          <w:vertAlign w:val="subscript"/>
        </w:rPr>
        <w:t>3</w:t>
      </w:r>
    </w:p>
    <w:p w14:paraId="7B7D6543" w14:textId="77777777" w:rsidR="00292A5B" w:rsidRPr="00292A5B" w:rsidRDefault="00292A5B" w:rsidP="00292A5B">
      <w:pPr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i/>
          <w:sz w:val="28"/>
          <w:szCs w:val="28"/>
          <w:shd w:val="clear" w:color="auto" w:fill="FFFFFF"/>
        </w:rPr>
        <w:t>Задание 3</w:t>
      </w:r>
      <w:r w:rsidRPr="00292A5B">
        <w:rPr>
          <w:rFonts w:ascii="Times New Roman" w:hAnsi="Times New Roman" w:cs="Times New Roman"/>
          <w:i/>
          <w:sz w:val="28"/>
          <w:szCs w:val="28"/>
          <w:shd w:val="clear" w:color="auto" w:fill="FFFFFF"/>
          <w:vertAlign w:val="subscript"/>
        </w:rPr>
        <w:t xml:space="preserve">: </w:t>
      </w:r>
      <w:r w:rsidRPr="00292A5B">
        <w:rPr>
          <w:rFonts w:ascii="Times New Roman" w:hAnsi="Times New Roman" w:cs="Times New Roman"/>
          <w:i/>
          <w:sz w:val="28"/>
          <w:szCs w:val="28"/>
        </w:rPr>
        <w:t>Напишите электронные конфигурации элементов: цинка, серебра</w:t>
      </w:r>
      <w:r w:rsidRPr="00292A5B">
        <w:rPr>
          <w:rFonts w:ascii="Times New Roman" w:hAnsi="Times New Roman" w:cs="Times New Roman"/>
          <w:sz w:val="28"/>
          <w:szCs w:val="28"/>
        </w:rPr>
        <w:t>.</w:t>
      </w:r>
    </w:p>
    <w:p w14:paraId="14A2A511" w14:textId="77777777" w:rsidR="00742BB1" w:rsidRPr="00292A5B" w:rsidRDefault="00742BB1" w:rsidP="006A760D">
      <w:pPr>
        <w:tabs>
          <w:tab w:val="left" w:pos="0"/>
          <w:tab w:val="left" w:pos="900"/>
        </w:tabs>
        <w:rPr>
          <w:rFonts w:ascii="Times New Roman" w:hAnsi="Times New Roman" w:cs="Times New Roman"/>
          <w:b/>
          <w:sz w:val="28"/>
          <w:szCs w:val="28"/>
        </w:rPr>
      </w:pPr>
    </w:p>
    <w:p w14:paraId="3EA33C0B" w14:textId="77777777" w:rsidR="00292A5B" w:rsidRPr="00292A5B" w:rsidRDefault="00292A5B" w:rsidP="00742BB1">
      <w:pPr>
        <w:tabs>
          <w:tab w:val="left" w:pos="0"/>
          <w:tab w:val="left" w:pos="900"/>
        </w:tabs>
        <w:ind w:firstLine="360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174334AF" w14:textId="47340008" w:rsidR="00292A5B" w:rsidRPr="00292A5B" w:rsidRDefault="00292A5B" w:rsidP="00292A5B">
      <w:pPr>
        <w:pStyle w:val="a3"/>
        <w:spacing w:before="0" w:beforeAutospacing="0" w:after="150" w:afterAutospacing="0" w:line="259" w:lineRule="atLeast"/>
        <w:jc w:val="center"/>
        <w:rPr>
          <w:color w:val="000000"/>
          <w:sz w:val="28"/>
          <w:szCs w:val="28"/>
        </w:rPr>
      </w:pPr>
      <w:r w:rsidRPr="00292A5B">
        <w:rPr>
          <w:b/>
          <w:bCs/>
          <w:color w:val="000000"/>
          <w:sz w:val="28"/>
          <w:szCs w:val="28"/>
        </w:rPr>
        <w:t xml:space="preserve">Контрольная работа по теме «Химические реакции» </w:t>
      </w:r>
    </w:p>
    <w:p w14:paraId="0848EA61" w14:textId="77777777" w:rsidR="00292A5B" w:rsidRPr="00292A5B" w:rsidRDefault="00292A5B" w:rsidP="00292A5B">
      <w:pPr>
        <w:pStyle w:val="a3"/>
        <w:numPr>
          <w:ilvl w:val="0"/>
          <w:numId w:val="2"/>
        </w:numPr>
        <w:spacing w:before="0" w:beforeAutospacing="0" w:after="150" w:afterAutospacing="0" w:line="230" w:lineRule="atLeast"/>
        <w:ind w:left="0"/>
        <w:rPr>
          <w:color w:val="000000"/>
          <w:sz w:val="28"/>
          <w:szCs w:val="28"/>
        </w:rPr>
      </w:pPr>
      <w:r w:rsidRPr="00292A5B">
        <w:rPr>
          <w:b/>
          <w:bCs/>
          <w:color w:val="000000"/>
          <w:sz w:val="28"/>
          <w:szCs w:val="28"/>
        </w:rPr>
        <w:t>Вариант 1</w:t>
      </w:r>
    </w:p>
    <w:p w14:paraId="705445AE" w14:textId="77777777" w:rsidR="00292A5B" w:rsidRPr="00292A5B" w:rsidRDefault="00292A5B" w:rsidP="00292A5B">
      <w:pPr>
        <w:pStyle w:val="a3"/>
        <w:spacing w:before="0" w:beforeAutospacing="0" w:after="150" w:afterAutospacing="0" w:line="259" w:lineRule="atLeast"/>
        <w:rPr>
          <w:color w:val="000000"/>
          <w:sz w:val="28"/>
          <w:szCs w:val="28"/>
        </w:rPr>
      </w:pPr>
      <w:r w:rsidRPr="00292A5B">
        <w:rPr>
          <w:i/>
          <w:iCs/>
          <w:color w:val="000000"/>
          <w:sz w:val="28"/>
          <w:szCs w:val="28"/>
        </w:rPr>
        <w:t>Задание 1</w:t>
      </w:r>
    </w:p>
    <w:p w14:paraId="6C02181F" w14:textId="77777777" w:rsidR="00292A5B" w:rsidRPr="00292A5B" w:rsidRDefault="00292A5B" w:rsidP="00292A5B">
      <w:pPr>
        <w:pStyle w:val="a3"/>
        <w:spacing w:before="0" w:beforeAutospacing="0" w:after="150" w:afterAutospacing="0" w:line="230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▲ Расставьте коэффициенты в схемах реакций, укажите тип реакций:</w:t>
      </w:r>
    </w:p>
    <w:p w14:paraId="27645D77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Н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О →Н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 + О</w:t>
      </w:r>
      <w:r w:rsidRPr="00292A5B">
        <w:rPr>
          <w:color w:val="000000"/>
          <w:sz w:val="28"/>
          <w:szCs w:val="28"/>
          <w:vertAlign w:val="subscript"/>
        </w:rPr>
        <w:t>2</w:t>
      </w:r>
    </w:p>
    <w:p w14:paraId="50626FFA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Р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О</w:t>
      </w:r>
      <w:r w:rsidRPr="00292A5B">
        <w:rPr>
          <w:color w:val="000000"/>
          <w:sz w:val="28"/>
          <w:szCs w:val="28"/>
          <w:vertAlign w:val="subscript"/>
        </w:rPr>
        <w:t>5</w:t>
      </w:r>
      <w:r w:rsidRPr="00292A5B">
        <w:rPr>
          <w:color w:val="000000"/>
          <w:sz w:val="28"/>
          <w:szCs w:val="28"/>
        </w:rPr>
        <w:t> + Н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О →HPО</w:t>
      </w:r>
      <w:r w:rsidRPr="00292A5B">
        <w:rPr>
          <w:color w:val="000000"/>
          <w:sz w:val="28"/>
          <w:szCs w:val="28"/>
          <w:vertAlign w:val="subscript"/>
        </w:rPr>
        <w:t>3</w:t>
      </w:r>
    </w:p>
    <w:p w14:paraId="6B6EAA2D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Fe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О</w:t>
      </w:r>
      <w:r w:rsidRPr="00292A5B">
        <w:rPr>
          <w:color w:val="000000"/>
          <w:sz w:val="28"/>
          <w:szCs w:val="28"/>
          <w:vertAlign w:val="subscript"/>
        </w:rPr>
        <w:t>3</w:t>
      </w:r>
      <w:r w:rsidRPr="00292A5B">
        <w:rPr>
          <w:color w:val="000000"/>
          <w:sz w:val="28"/>
          <w:szCs w:val="28"/>
        </w:rPr>
        <w:t> + А1 →А1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Оз + Fe</w:t>
      </w:r>
    </w:p>
    <w:p w14:paraId="0F8370D1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■ Допишите уравнения реакций, расставьте коэффициенты, укажите тип:</w:t>
      </w:r>
    </w:p>
    <w:p w14:paraId="408BCE21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NaOH + Н3РО4 → Na</w:t>
      </w:r>
      <w:r w:rsidRPr="00292A5B">
        <w:rPr>
          <w:color w:val="000000"/>
          <w:sz w:val="28"/>
          <w:szCs w:val="28"/>
          <w:vertAlign w:val="subscript"/>
        </w:rPr>
        <w:t>3</w:t>
      </w:r>
      <w:r w:rsidRPr="00292A5B">
        <w:rPr>
          <w:color w:val="000000"/>
          <w:sz w:val="28"/>
          <w:szCs w:val="28"/>
        </w:rPr>
        <w:t>PО</w:t>
      </w:r>
      <w:r w:rsidRPr="00292A5B">
        <w:rPr>
          <w:color w:val="000000"/>
          <w:sz w:val="28"/>
          <w:szCs w:val="28"/>
          <w:vertAlign w:val="subscript"/>
        </w:rPr>
        <w:t>4</w:t>
      </w:r>
      <w:r w:rsidRPr="00292A5B">
        <w:rPr>
          <w:color w:val="000000"/>
          <w:sz w:val="28"/>
          <w:szCs w:val="28"/>
        </w:rPr>
        <w:t> + ...</w:t>
      </w:r>
    </w:p>
    <w:p w14:paraId="4E6F9769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Zn + НС1 →ZnCl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+ ...</w:t>
      </w:r>
    </w:p>
    <w:p w14:paraId="2A1085AA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</w:p>
    <w:p w14:paraId="56E4A186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i/>
          <w:iCs/>
          <w:color w:val="000000"/>
          <w:sz w:val="28"/>
          <w:szCs w:val="28"/>
        </w:rPr>
        <w:t>Задание 2</w:t>
      </w:r>
    </w:p>
    <w:p w14:paraId="1C15788F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Решите одну из задач:</w:t>
      </w:r>
    </w:p>
    <w:p w14:paraId="7EBEC87B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▲ Вычислите количество вещества водорода, полученного при взаимодействии 2,8 г железа с соляной кислотой по уравнению. Fe + 2HCl = FeCl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 + Н</w:t>
      </w:r>
      <w:r w:rsidRPr="00292A5B">
        <w:rPr>
          <w:color w:val="000000"/>
          <w:sz w:val="28"/>
          <w:szCs w:val="28"/>
          <w:vertAlign w:val="subscript"/>
        </w:rPr>
        <w:t>2</w:t>
      </w:r>
    </w:p>
    <w:p w14:paraId="781E2246" w14:textId="77777777" w:rsidR="00292A5B" w:rsidRPr="00292A5B" w:rsidRDefault="00292A5B" w:rsidP="00292A5B">
      <w:pPr>
        <w:pStyle w:val="a3"/>
        <w:numPr>
          <w:ilvl w:val="0"/>
          <w:numId w:val="3"/>
        </w:numPr>
        <w:spacing w:before="0" w:beforeAutospacing="0" w:after="150" w:afterAutospacing="0" w:line="230" w:lineRule="atLeast"/>
        <w:ind w:left="0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Вычислите массу оксида меди (II), полученного при окислении 32 г меди.</w:t>
      </w:r>
    </w:p>
    <w:p w14:paraId="3715C08E" w14:textId="77777777" w:rsidR="00292A5B" w:rsidRPr="00292A5B" w:rsidRDefault="00292A5B" w:rsidP="00292A5B">
      <w:pPr>
        <w:pStyle w:val="a3"/>
        <w:spacing w:before="0" w:beforeAutospacing="0" w:after="150" w:afterAutospacing="0" w:line="259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* Вычислите объем углекислого газа (</w:t>
      </w:r>
      <w:proofErr w:type="gramStart"/>
      <w:r w:rsidRPr="00292A5B">
        <w:rPr>
          <w:color w:val="000000"/>
          <w:sz w:val="28"/>
          <w:szCs w:val="28"/>
        </w:rPr>
        <w:t>н.у. )</w:t>
      </w:r>
      <w:proofErr w:type="gramEnd"/>
      <w:r w:rsidRPr="00292A5B">
        <w:rPr>
          <w:color w:val="000000"/>
          <w:sz w:val="28"/>
          <w:szCs w:val="28"/>
        </w:rPr>
        <w:t>, полученного при взаимодействии 250 г известняка (карбоната кальция), с раствором азотной кислоты.</w:t>
      </w:r>
    </w:p>
    <w:p w14:paraId="5888DB6E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</w:p>
    <w:p w14:paraId="1556EE9E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i/>
          <w:iCs/>
          <w:color w:val="000000"/>
          <w:sz w:val="28"/>
          <w:szCs w:val="28"/>
        </w:rPr>
        <w:t>Задание 3</w:t>
      </w:r>
    </w:p>
    <w:p w14:paraId="430CED34" w14:textId="77777777" w:rsidR="00292A5B" w:rsidRPr="00292A5B" w:rsidRDefault="00292A5B" w:rsidP="00292A5B">
      <w:pPr>
        <w:pStyle w:val="a3"/>
        <w:spacing w:before="0" w:beforeAutospacing="0" w:after="150" w:afterAutospacing="0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Напишите уравнения реакций:</w:t>
      </w:r>
    </w:p>
    <w:p w14:paraId="61F4BA82" w14:textId="77777777" w:rsidR="00292A5B" w:rsidRPr="00292A5B" w:rsidRDefault="00292A5B" w:rsidP="00292A5B">
      <w:pPr>
        <w:pStyle w:val="a3"/>
        <w:spacing w:before="0" w:beforeAutospacing="0" w:after="150" w:afterAutospacing="0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▲ гидроксид алюминия →оксид алюминия + вода</w:t>
      </w:r>
    </w:p>
    <w:p w14:paraId="04A3E62C" w14:textId="77777777" w:rsidR="00292A5B" w:rsidRPr="006A760D" w:rsidRDefault="00292A5B" w:rsidP="006A760D">
      <w:pPr>
        <w:pStyle w:val="a3"/>
        <w:spacing w:before="0" w:beforeAutospacing="0" w:after="150" w:afterAutospacing="0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■ алюминий + соляная кислота → ... + ...</w:t>
      </w:r>
    </w:p>
    <w:p w14:paraId="1EC1CA67" w14:textId="77777777" w:rsidR="00292A5B" w:rsidRPr="00292A5B" w:rsidRDefault="00292A5B" w:rsidP="00292A5B">
      <w:pPr>
        <w:pStyle w:val="a3"/>
        <w:spacing w:before="0" w:beforeAutospacing="0" w:after="150" w:afterAutospacing="0" w:line="230" w:lineRule="atLeast"/>
        <w:jc w:val="center"/>
        <w:rPr>
          <w:b/>
          <w:bCs/>
          <w:color w:val="000000"/>
          <w:sz w:val="28"/>
          <w:szCs w:val="28"/>
        </w:rPr>
      </w:pPr>
    </w:p>
    <w:p w14:paraId="0B7E8F89" w14:textId="77777777" w:rsidR="00292A5B" w:rsidRPr="00292A5B" w:rsidRDefault="00292A5B" w:rsidP="00292A5B">
      <w:pPr>
        <w:pStyle w:val="a3"/>
        <w:spacing w:before="0" w:beforeAutospacing="0" w:after="150" w:afterAutospacing="0" w:line="230" w:lineRule="atLeast"/>
        <w:jc w:val="center"/>
        <w:rPr>
          <w:color w:val="000000"/>
          <w:sz w:val="28"/>
          <w:szCs w:val="28"/>
        </w:rPr>
      </w:pPr>
      <w:r w:rsidRPr="00292A5B">
        <w:rPr>
          <w:b/>
          <w:bCs/>
          <w:color w:val="000000"/>
          <w:sz w:val="28"/>
          <w:szCs w:val="28"/>
        </w:rPr>
        <w:t>2 вариант</w:t>
      </w:r>
    </w:p>
    <w:p w14:paraId="11554481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i/>
          <w:iCs/>
          <w:color w:val="000000"/>
          <w:sz w:val="28"/>
          <w:szCs w:val="28"/>
        </w:rPr>
        <w:t>Задание 1</w:t>
      </w:r>
    </w:p>
    <w:p w14:paraId="0F31B227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▲ Расставьте коэффициенты в схемах реакций, укажите тип реакций:</w:t>
      </w:r>
    </w:p>
    <w:p w14:paraId="008C38DF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FeO + НС1 → FeCl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 + Н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О</w:t>
      </w:r>
    </w:p>
    <w:p w14:paraId="1E6E670E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Na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О + N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О</w:t>
      </w:r>
      <w:r w:rsidRPr="00292A5B">
        <w:rPr>
          <w:color w:val="000000"/>
          <w:sz w:val="28"/>
          <w:szCs w:val="28"/>
          <w:vertAlign w:val="subscript"/>
        </w:rPr>
        <w:t>5</w:t>
      </w:r>
      <w:r w:rsidRPr="00292A5B">
        <w:rPr>
          <w:color w:val="000000"/>
          <w:sz w:val="28"/>
          <w:szCs w:val="28"/>
        </w:rPr>
        <w:t> →NaNО</w:t>
      </w:r>
      <w:r w:rsidRPr="00292A5B">
        <w:rPr>
          <w:color w:val="000000"/>
          <w:sz w:val="28"/>
          <w:szCs w:val="28"/>
          <w:vertAlign w:val="subscript"/>
        </w:rPr>
        <w:t>3</w:t>
      </w:r>
    </w:p>
    <w:p w14:paraId="0C7445BA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КОН + H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SО</w:t>
      </w:r>
      <w:r w:rsidRPr="00292A5B">
        <w:rPr>
          <w:color w:val="000000"/>
          <w:sz w:val="28"/>
          <w:szCs w:val="28"/>
          <w:vertAlign w:val="subscript"/>
        </w:rPr>
        <w:t>4</w:t>
      </w:r>
      <w:r w:rsidRPr="00292A5B">
        <w:rPr>
          <w:color w:val="000000"/>
          <w:sz w:val="28"/>
          <w:szCs w:val="28"/>
        </w:rPr>
        <w:t> → K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SО</w:t>
      </w:r>
      <w:r w:rsidRPr="00292A5B">
        <w:rPr>
          <w:color w:val="000000"/>
          <w:sz w:val="28"/>
          <w:szCs w:val="28"/>
          <w:vertAlign w:val="subscript"/>
        </w:rPr>
        <w:t>4</w:t>
      </w:r>
      <w:r w:rsidRPr="00292A5B">
        <w:rPr>
          <w:color w:val="000000"/>
          <w:sz w:val="28"/>
          <w:szCs w:val="28"/>
        </w:rPr>
        <w:t> + H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О</w:t>
      </w:r>
    </w:p>
    <w:p w14:paraId="63A3B40B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lastRenderedPageBreak/>
        <w:t>■ Допишите уравнения реакций, расставьте коэффициенты, укажите тип:</w:t>
      </w:r>
    </w:p>
    <w:p w14:paraId="1A3EE66C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Fe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О</w:t>
      </w:r>
      <w:r w:rsidRPr="00292A5B">
        <w:rPr>
          <w:color w:val="000000"/>
          <w:sz w:val="28"/>
          <w:szCs w:val="28"/>
          <w:vertAlign w:val="subscript"/>
        </w:rPr>
        <w:t>3</w:t>
      </w:r>
      <w:r w:rsidRPr="00292A5B">
        <w:rPr>
          <w:color w:val="000000"/>
          <w:sz w:val="28"/>
          <w:szCs w:val="28"/>
        </w:rPr>
        <w:t> + С → СО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+ ...</w:t>
      </w:r>
    </w:p>
    <w:p w14:paraId="7A1A85E9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proofErr w:type="spellStart"/>
      <w:r w:rsidRPr="00292A5B">
        <w:rPr>
          <w:color w:val="000000"/>
          <w:sz w:val="28"/>
          <w:szCs w:val="28"/>
        </w:rPr>
        <w:t>HgO</w:t>
      </w:r>
      <w:proofErr w:type="spellEnd"/>
      <w:r w:rsidRPr="00292A5B">
        <w:rPr>
          <w:color w:val="000000"/>
          <w:sz w:val="28"/>
          <w:szCs w:val="28"/>
        </w:rPr>
        <w:t> →</w:t>
      </w:r>
      <w:proofErr w:type="spellStart"/>
      <w:r w:rsidRPr="00292A5B">
        <w:rPr>
          <w:color w:val="000000"/>
          <w:sz w:val="28"/>
          <w:szCs w:val="28"/>
        </w:rPr>
        <w:t>Hg</w:t>
      </w:r>
      <w:proofErr w:type="spellEnd"/>
      <w:r w:rsidRPr="00292A5B">
        <w:rPr>
          <w:color w:val="000000"/>
          <w:sz w:val="28"/>
          <w:szCs w:val="28"/>
        </w:rPr>
        <w:t xml:space="preserve"> + </w:t>
      </w:r>
      <w:proofErr w:type="gramStart"/>
      <w:r w:rsidRPr="00292A5B">
        <w:rPr>
          <w:color w:val="000000"/>
          <w:sz w:val="28"/>
          <w:szCs w:val="28"/>
        </w:rPr>
        <w:t>... :</w:t>
      </w:r>
      <w:proofErr w:type="gramEnd"/>
    </w:p>
    <w:p w14:paraId="66904330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</w:p>
    <w:p w14:paraId="476E78E8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</w:p>
    <w:p w14:paraId="74212868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i/>
          <w:iCs/>
          <w:color w:val="000000"/>
          <w:sz w:val="28"/>
          <w:szCs w:val="28"/>
        </w:rPr>
        <w:t>Задание 2 </w:t>
      </w:r>
      <w:r w:rsidRPr="00292A5B">
        <w:rPr>
          <w:color w:val="000000"/>
          <w:sz w:val="28"/>
          <w:szCs w:val="28"/>
        </w:rPr>
        <w:t>Решите одну из задач</w:t>
      </w:r>
    </w:p>
    <w:p w14:paraId="37180C9A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▲ Вычислите количество вещества водорода, полученного при взаимодействии 2,4 г магния с соляной кислотой по уравнению: Mg + 2HCL = MgCl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color w:val="000000"/>
          <w:sz w:val="28"/>
          <w:szCs w:val="28"/>
        </w:rPr>
        <w:t> + Н</w:t>
      </w:r>
      <w:r w:rsidRPr="00292A5B">
        <w:rPr>
          <w:color w:val="000000"/>
          <w:sz w:val="28"/>
          <w:szCs w:val="28"/>
          <w:vertAlign w:val="subscript"/>
        </w:rPr>
        <w:t>2</w:t>
      </w:r>
    </w:p>
    <w:p w14:paraId="30A83C4C" w14:textId="77777777" w:rsidR="00292A5B" w:rsidRPr="00292A5B" w:rsidRDefault="00292A5B" w:rsidP="00292A5B">
      <w:pPr>
        <w:pStyle w:val="a3"/>
        <w:spacing w:before="0" w:beforeAutospacing="0" w:after="150" w:afterAutospacing="0" w:line="230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■ Вычислите массу оксида кальция, полученного при сгорании 8 г кальция</w:t>
      </w:r>
    </w:p>
    <w:p w14:paraId="411E0CF8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</w:p>
    <w:p w14:paraId="38E46C5F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*Вычислите объем углекислого газа (н.у.), полученного при взаимодействии 250 г известняка (карбоната кальция), с избытком соляной кислоты.</w:t>
      </w:r>
    </w:p>
    <w:p w14:paraId="2E1E5008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</w:p>
    <w:p w14:paraId="5BF0FC60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i/>
          <w:iCs/>
          <w:color w:val="000000"/>
          <w:sz w:val="28"/>
          <w:szCs w:val="28"/>
        </w:rPr>
        <w:t>Задание 3</w:t>
      </w:r>
    </w:p>
    <w:p w14:paraId="470ED4ED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Напишите уравнения реакций:</w:t>
      </w:r>
    </w:p>
    <w:p w14:paraId="1F0B7113" w14:textId="77777777" w:rsidR="00292A5B" w:rsidRPr="00292A5B" w:rsidRDefault="00292A5B" w:rsidP="00292A5B">
      <w:pPr>
        <w:pStyle w:val="a3"/>
        <w:spacing w:before="0" w:beforeAutospacing="0" w:after="150" w:afterAutospacing="0" w:line="274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▲ оксид кальция + оксид фосфора (V) → фосфат кальция</w:t>
      </w:r>
    </w:p>
    <w:p w14:paraId="14FDABBD" w14:textId="77777777" w:rsidR="00292A5B" w:rsidRPr="006A760D" w:rsidRDefault="00292A5B" w:rsidP="006A760D">
      <w:pPr>
        <w:pStyle w:val="a3"/>
        <w:numPr>
          <w:ilvl w:val="0"/>
          <w:numId w:val="4"/>
        </w:numPr>
        <w:spacing w:before="0" w:beforeAutospacing="0" w:after="150" w:afterAutospacing="0" w:line="274" w:lineRule="atLeast"/>
        <w:ind w:left="0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 xml:space="preserve">серная кислота + гидроксид железа ((III) </w:t>
      </w:r>
      <w:proofErr w:type="gramStart"/>
      <w:r w:rsidRPr="00292A5B">
        <w:rPr>
          <w:color w:val="000000"/>
          <w:sz w:val="28"/>
          <w:szCs w:val="28"/>
        </w:rPr>
        <w:t>→ .</w:t>
      </w:r>
      <w:proofErr w:type="gramEnd"/>
    </w:p>
    <w:p w14:paraId="62B23039" w14:textId="77777777" w:rsidR="00292A5B" w:rsidRPr="00292A5B" w:rsidRDefault="00292A5B" w:rsidP="00292A5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14:paraId="68F0EE3F" w14:textId="77777777" w:rsidR="00292A5B" w:rsidRPr="00292A5B" w:rsidRDefault="00292A5B" w:rsidP="00292A5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14:paraId="7DF0C42B" w14:textId="77777777" w:rsidR="00292A5B" w:rsidRPr="00292A5B" w:rsidRDefault="00292A5B" w:rsidP="00292A5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Контрольная работа по теме: «Металлы».</w:t>
      </w:r>
    </w:p>
    <w:p w14:paraId="18A2AB4C" w14:textId="77777777" w:rsidR="00292A5B" w:rsidRPr="00292A5B" w:rsidRDefault="00292A5B" w:rsidP="00292A5B">
      <w:pPr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</w:p>
    <w:p w14:paraId="339237E2" w14:textId="77777777" w:rsidR="00292A5B" w:rsidRPr="00292A5B" w:rsidRDefault="00292A5B" w:rsidP="00292A5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14:paraId="0B76B890" w14:textId="77777777" w:rsidR="00292A5B" w:rsidRPr="00292A5B" w:rsidRDefault="00292A5B" w:rsidP="00292A5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1 вариант</w:t>
      </w:r>
    </w:p>
    <w:p w14:paraId="64932F85" w14:textId="77777777" w:rsidR="00292A5B" w:rsidRPr="00292A5B" w:rsidRDefault="00292A5B" w:rsidP="00292A5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7D92FEE5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        При выполнении заданий этой части работы обведите кружочком тот вариант ответа, который вы выбрали как правильный.</w:t>
      </w:r>
    </w:p>
    <w:p w14:paraId="0B498185" w14:textId="77777777" w:rsidR="00292A5B" w:rsidRPr="00292A5B" w:rsidRDefault="00292A5B" w:rsidP="00292A5B">
      <w:pPr>
        <w:numPr>
          <w:ilvl w:val="0"/>
          <w:numId w:val="5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О железе как о простом веществе говорится в предложении</w:t>
      </w:r>
    </w:p>
    <w:p w14:paraId="1DFA7534" w14:textId="77777777" w:rsidR="00292A5B" w:rsidRPr="00292A5B" w:rsidRDefault="00292A5B" w:rsidP="00292A5B">
      <w:pPr>
        <w:numPr>
          <w:ilvl w:val="0"/>
          <w:numId w:val="6"/>
        </w:numPr>
        <w:shd w:val="clear" w:color="auto" w:fill="FFFFFF"/>
        <w:spacing w:after="0" w:line="240" w:lineRule="auto"/>
        <w:ind w:left="78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железо входит в состав гемоглобина</w:t>
      </w:r>
    </w:p>
    <w:p w14:paraId="2C6F13F9" w14:textId="77777777" w:rsidR="00292A5B" w:rsidRPr="00292A5B" w:rsidRDefault="00292A5B" w:rsidP="00292A5B">
      <w:pPr>
        <w:numPr>
          <w:ilvl w:val="0"/>
          <w:numId w:val="6"/>
        </w:numPr>
        <w:shd w:val="clear" w:color="auto" w:fill="FFFFFF"/>
        <w:spacing w:after="0" w:line="240" w:lineRule="auto"/>
        <w:ind w:left="78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яблоки содержат железо</w:t>
      </w:r>
    </w:p>
    <w:p w14:paraId="3C5E0742" w14:textId="77777777" w:rsidR="00292A5B" w:rsidRPr="00292A5B" w:rsidRDefault="00292A5B" w:rsidP="00292A5B">
      <w:pPr>
        <w:numPr>
          <w:ilvl w:val="0"/>
          <w:numId w:val="6"/>
        </w:numPr>
        <w:shd w:val="clear" w:color="auto" w:fill="FFFFFF"/>
        <w:spacing w:after="0" w:line="240" w:lineRule="auto"/>
        <w:ind w:left="78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алюминий вытесняет железо из растворов его солей</w:t>
      </w:r>
    </w:p>
    <w:p w14:paraId="7E49339B" w14:textId="77777777" w:rsidR="00292A5B" w:rsidRPr="00292A5B" w:rsidRDefault="00292A5B" w:rsidP="00292A5B">
      <w:pPr>
        <w:numPr>
          <w:ilvl w:val="0"/>
          <w:numId w:val="6"/>
        </w:numPr>
        <w:shd w:val="clear" w:color="auto" w:fill="FFFFFF"/>
        <w:spacing w:after="0" w:line="240" w:lineRule="auto"/>
        <w:ind w:left="78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железо входит в состав железной окалины</w:t>
      </w:r>
    </w:p>
    <w:p w14:paraId="594DD032" w14:textId="77777777" w:rsidR="00292A5B" w:rsidRPr="00292A5B" w:rsidRDefault="00292A5B" w:rsidP="00292A5B">
      <w:pPr>
        <w:numPr>
          <w:ilvl w:val="0"/>
          <w:numId w:val="7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Количество электронов на внешнем уровне атома алюминия равно</w:t>
      </w:r>
    </w:p>
    <w:p w14:paraId="1938F6FE" w14:textId="77777777" w:rsidR="00292A5B" w:rsidRPr="00292A5B" w:rsidRDefault="00292A5B" w:rsidP="00292A5B">
      <w:pPr>
        <w:shd w:val="clear" w:color="auto" w:fill="FFFFFF"/>
        <w:spacing w:after="0" w:line="240" w:lineRule="auto"/>
        <w:ind w:left="42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1) 1         2) 2        3) 3          4) 4    </w:t>
      </w:r>
    </w:p>
    <w:p w14:paraId="3968262C" w14:textId="77777777" w:rsidR="00292A5B" w:rsidRPr="00292A5B" w:rsidRDefault="00292A5B" w:rsidP="00292A5B">
      <w:pPr>
        <w:numPr>
          <w:ilvl w:val="0"/>
          <w:numId w:val="8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Ион, в составе которого 20 протонов и 18 электронов имеет заряд</w:t>
      </w:r>
    </w:p>
    <w:p w14:paraId="6B8D2CCA" w14:textId="77777777" w:rsidR="00292A5B" w:rsidRPr="00292A5B" w:rsidRDefault="00292A5B" w:rsidP="00292A5B">
      <w:pPr>
        <w:shd w:val="clear" w:color="auto" w:fill="FFFFFF"/>
        <w:spacing w:after="0" w:line="240" w:lineRule="auto"/>
        <w:ind w:left="42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1)  2-    2) 4+        3) 3+         4) 2+</w:t>
      </w:r>
    </w:p>
    <w:p w14:paraId="21FC342D" w14:textId="77777777" w:rsidR="00292A5B" w:rsidRPr="00292A5B" w:rsidRDefault="00292A5B" w:rsidP="00292A5B">
      <w:pPr>
        <w:numPr>
          <w:ilvl w:val="0"/>
          <w:numId w:val="9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Металлическую кристаллическую решетку  имеет</w:t>
      </w:r>
    </w:p>
    <w:p w14:paraId="636A6050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              1)  йод                                                             2) медь</w:t>
      </w:r>
    </w:p>
    <w:p w14:paraId="02FDBF39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              3)  поваренная соль                                      4) кремний</w:t>
      </w:r>
    </w:p>
    <w:p w14:paraId="5B9D9F3C" w14:textId="77777777" w:rsidR="00292A5B" w:rsidRPr="00292A5B" w:rsidRDefault="00292A5B" w:rsidP="00292A5B">
      <w:pPr>
        <w:numPr>
          <w:ilvl w:val="0"/>
          <w:numId w:val="10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lastRenderedPageBreak/>
        <w:t>Реакция взаимодействия цинка с соляной кислотой относится к реакциям</w:t>
      </w:r>
    </w:p>
    <w:p w14:paraId="48F29D1C" w14:textId="77777777" w:rsidR="00292A5B" w:rsidRPr="00292A5B" w:rsidRDefault="00292A5B" w:rsidP="00292A5B">
      <w:pPr>
        <w:numPr>
          <w:ilvl w:val="0"/>
          <w:numId w:val="11"/>
        </w:numPr>
        <w:shd w:val="clear" w:color="auto" w:fill="FFFFFF"/>
        <w:spacing w:after="0" w:line="240" w:lineRule="auto"/>
        <w:ind w:left="54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окислительно-восстановительным, обмена</w:t>
      </w:r>
    </w:p>
    <w:p w14:paraId="1E8223A0" w14:textId="77777777" w:rsidR="00292A5B" w:rsidRPr="00292A5B" w:rsidRDefault="00292A5B" w:rsidP="00292A5B">
      <w:pPr>
        <w:numPr>
          <w:ilvl w:val="0"/>
          <w:numId w:val="11"/>
        </w:numPr>
        <w:shd w:val="clear" w:color="auto" w:fill="FFFFFF"/>
        <w:spacing w:after="0" w:line="240" w:lineRule="auto"/>
        <w:ind w:left="54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обратимым, замещения          </w:t>
      </w:r>
    </w:p>
    <w:p w14:paraId="019D6C8C" w14:textId="77777777" w:rsidR="00292A5B" w:rsidRPr="00292A5B" w:rsidRDefault="00292A5B" w:rsidP="00292A5B">
      <w:pPr>
        <w:numPr>
          <w:ilvl w:val="0"/>
          <w:numId w:val="11"/>
        </w:numPr>
        <w:shd w:val="clear" w:color="auto" w:fill="FFFFFF"/>
        <w:spacing w:after="0" w:line="240" w:lineRule="auto"/>
        <w:ind w:left="54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окислительно-восстановительным, замещения</w:t>
      </w:r>
    </w:p>
    <w:p w14:paraId="0F59EBE9" w14:textId="77777777" w:rsidR="00292A5B" w:rsidRPr="00292A5B" w:rsidRDefault="00292A5B" w:rsidP="00292A5B">
      <w:pPr>
        <w:numPr>
          <w:ilvl w:val="0"/>
          <w:numId w:val="11"/>
        </w:numPr>
        <w:shd w:val="clear" w:color="auto" w:fill="FFFFFF"/>
        <w:spacing w:after="0" w:line="240" w:lineRule="auto"/>
        <w:ind w:left="54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необратимым, обмена</w:t>
      </w:r>
    </w:p>
    <w:p w14:paraId="07BC1434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6.    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 xml:space="preserve">Ионы серебра </w:t>
      </w:r>
      <w:proofErr w:type="spellStart"/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Аg</w:t>
      </w:r>
      <w:proofErr w:type="spellEnd"/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  <w:vertAlign w:val="superscript"/>
        </w:rPr>
        <w:t>+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 можно обнаружить в растворе с помощью</w:t>
      </w:r>
    </w:p>
    <w:p w14:paraId="555FC39A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   1) нитрата серебра     2) соляной кислоты        3) гидроксида натрия   4) лакмуса</w:t>
      </w:r>
    </w:p>
    <w:p w14:paraId="55DFCFAF" w14:textId="77777777" w:rsidR="00292A5B" w:rsidRPr="00292A5B" w:rsidRDefault="00292A5B" w:rsidP="00292A5B">
      <w:pPr>
        <w:numPr>
          <w:ilvl w:val="0"/>
          <w:numId w:val="12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Алюминий вступает во взаимодействие с</w:t>
      </w:r>
    </w:p>
    <w:p w14:paraId="062F61EA" w14:textId="77777777" w:rsidR="00292A5B" w:rsidRPr="00292A5B" w:rsidRDefault="00292A5B" w:rsidP="00292A5B">
      <w:pPr>
        <w:numPr>
          <w:ilvl w:val="0"/>
          <w:numId w:val="13"/>
        </w:numPr>
        <w:shd w:val="clear" w:color="auto" w:fill="FFFFFF"/>
        <w:spacing w:after="0" w:line="240" w:lineRule="auto"/>
        <w:ind w:left="54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нитратом бария</w:t>
      </w:r>
    </w:p>
    <w:p w14:paraId="62CC12B7" w14:textId="77777777" w:rsidR="00292A5B" w:rsidRPr="00292A5B" w:rsidRDefault="00292A5B" w:rsidP="00292A5B">
      <w:pPr>
        <w:numPr>
          <w:ilvl w:val="0"/>
          <w:numId w:val="13"/>
        </w:numPr>
        <w:shd w:val="clear" w:color="auto" w:fill="FFFFFF"/>
        <w:spacing w:after="0" w:line="240" w:lineRule="auto"/>
        <w:ind w:left="54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сульфатом меди (II)</w:t>
      </w:r>
    </w:p>
    <w:p w14:paraId="49F6E5F9" w14:textId="77777777" w:rsidR="00292A5B" w:rsidRPr="00292A5B" w:rsidRDefault="00292A5B" w:rsidP="00292A5B">
      <w:pPr>
        <w:numPr>
          <w:ilvl w:val="0"/>
          <w:numId w:val="13"/>
        </w:numPr>
        <w:shd w:val="clear" w:color="auto" w:fill="FFFFFF"/>
        <w:spacing w:after="0" w:line="240" w:lineRule="auto"/>
        <w:ind w:left="54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хлоридом калия</w:t>
      </w:r>
    </w:p>
    <w:p w14:paraId="1FE16617" w14:textId="77777777" w:rsidR="00292A5B" w:rsidRPr="00292A5B" w:rsidRDefault="00292A5B" w:rsidP="00292A5B">
      <w:pPr>
        <w:numPr>
          <w:ilvl w:val="0"/>
          <w:numId w:val="13"/>
        </w:numPr>
        <w:shd w:val="clear" w:color="auto" w:fill="FFFFFF"/>
        <w:spacing w:after="0" w:line="240" w:lineRule="auto"/>
        <w:ind w:left="54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сульфатом кальция</w:t>
      </w:r>
    </w:p>
    <w:p w14:paraId="251631A9" w14:textId="77777777" w:rsidR="00292A5B" w:rsidRPr="00292A5B" w:rsidRDefault="00292A5B" w:rsidP="00292A5B">
      <w:p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8.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Схеме превращений веществ</w:t>
      </w:r>
    </w:p>
    <w:p w14:paraId="5F7BE7CD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      металл→ основный оксид→ соль→ металл</w:t>
      </w:r>
    </w:p>
    <w:p w14:paraId="2F788149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    соответствуют  левые части уравнений химических реакций под номерами</w:t>
      </w:r>
    </w:p>
    <w:p w14:paraId="3D0490E1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     а) </w:t>
      </w:r>
      <w:proofErr w:type="spellStart"/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СuО</w:t>
      </w:r>
      <w:proofErr w:type="spellEnd"/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+ </w:t>
      </w:r>
      <w:proofErr w:type="spellStart"/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НСl</w:t>
      </w:r>
      <w:proofErr w:type="spellEnd"/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→                 б) </w:t>
      </w:r>
      <w:proofErr w:type="spellStart"/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Сu</w:t>
      </w:r>
      <w:proofErr w:type="spellEnd"/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+ О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→         в) CuO + H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→          г) CuCl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+ Fe →  </w:t>
      </w:r>
    </w:p>
    <w:p w14:paraId="7336ECE4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  1) а, б, в     2) б, в, г      3) а, в, г       4) б, а, г</w:t>
      </w:r>
    </w:p>
    <w:p w14:paraId="1D2AC8E9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gramStart"/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При выполнений</w:t>
      </w:r>
      <w:proofErr w:type="gramEnd"/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задания 9 обведите тот вариант ответа, который вы выбрали как правильный.</w:t>
      </w:r>
    </w:p>
    <w:p w14:paraId="0D6A63A5" w14:textId="77777777" w:rsidR="00292A5B" w:rsidRPr="00292A5B" w:rsidRDefault="00292A5B" w:rsidP="00292A5B">
      <w:p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9.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Металлические свойства ярче выражены у</w:t>
      </w:r>
    </w:p>
    <w:p w14:paraId="457D71FB" w14:textId="77777777" w:rsidR="00292A5B" w:rsidRPr="00292A5B" w:rsidRDefault="00292A5B" w:rsidP="00292A5B">
      <w:pPr>
        <w:shd w:val="clear" w:color="auto" w:fill="FFFFFF"/>
        <w:spacing w:after="0" w:line="240" w:lineRule="auto"/>
        <w:ind w:left="42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1) калия        2) бериллия      3) бария      4) кальция</w:t>
      </w:r>
    </w:p>
    <w:p w14:paraId="788A7722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При выполнении задания 10 запишите в алфавитном порядке буквы, соответствующие выбранному вами ответу.</w:t>
      </w:r>
    </w:p>
    <w:p w14:paraId="73094218" w14:textId="77777777" w:rsidR="00292A5B" w:rsidRPr="00292A5B" w:rsidRDefault="00292A5B" w:rsidP="00292A5B">
      <w:p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10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.В системе Fe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O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  <w:vertAlign w:val="subscript"/>
        </w:rPr>
        <w:t>3(T) 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+ 3CO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  <w:vertAlign w:val="subscript"/>
        </w:rPr>
        <w:t>(Г)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 ↔ 2Fe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  <w:vertAlign w:val="subscript"/>
        </w:rPr>
        <w:t>(T) 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+ 3CO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  <w:vertAlign w:val="subscript"/>
        </w:rPr>
        <w:t>2(Г)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+ Q на смещение химического равновесия в сторону продуктов реакции </w:t>
      </w:r>
      <w:r w:rsidRPr="00292A5B">
        <w:rPr>
          <w:rFonts w:ascii="Times New Roman" w:eastAsia="Times New Roman" w:hAnsi="Times New Roman" w:cs="Times New Roman"/>
          <w:b/>
          <w:bCs/>
          <w:i/>
          <w:color w:val="000000"/>
          <w:sz w:val="28"/>
          <w:szCs w:val="28"/>
          <w:u w:val="single"/>
        </w:rPr>
        <w:t>не влияет</w:t>
      </w:r>
    </w:p>
    <w:p w14:paraId="45397E8A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А) понижение температуры</w:t>
      </w:r>
    </w:p>
    <w:p w14:paraId="49B85CA8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Б) уменьшение концентрации CO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</w:p>
    <w:p w14:paraId="40C781C8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В) повышение давления</w:t>
      </w:r>
    </w:p>
    <w:p w14:paraId="40CAACF3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Г) увеличение концентрации CO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</w:p>
    <w:p w14:paraId="3A59B135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Д) катализатор</w:t>
      </w:r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 </w:t>
      </w:r>
    </w:p>
    <w:p w14:paraId="1DF00A4F" w14:textId="77777777" w:rsidR="00292A5B" w:rsidRPr="00292A5B" w:rsidRDefault="00292A5B" w:rsidP="00292A5B">
      <w:p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11.При взаимодействии цинка массой 13 г с </w:t>
      </w:r>
      <w:proofErr w:type="gramStart"/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кислородом  образовалось</w:t>
      </w:r>
      <w:proofErr w:type="gramEnd"/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________ г оксида.</w:t>
      </w:r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 (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запишите в ответе число с точностью до целых</w:t>
      </w:r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)</w:t>
      </w:r>
    </w:p>
    <w:p w14:paraId="1CC83A30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486D13D6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              </w:t>
      </w:r>
    </w:p>
    <w:p w14:paraId="1B9ECEC3" w14:textId="77777777" w:rsidR="00292A5B" w:rsidRPr="00292A5B" w:rsidRDefault="00292A5B" w:rsidP="00292A5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Контрольная работа по теме: «Металлы».</w:t>
      </w:r>
    </w:p>
    <w:p w14:paraId="366ED666" w14:textId="77777777" w:rsidR="00292A5B" w:rsidRPr="00292A5B" w:rsidRDefault="00292A5B" w:rsidP="00292A5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5523CC70" w14:textId="77777777" w:rsidR="00292A5B" w:rsidRPr="00292A5B" w:rsidRDefault="00292A5B" w:rsidP="00292A5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2 вариант</w:t>
      </w:r>
    </w:p>
    <w:p w14:paraId="5966C62B" w14:textId="77777777" w:rsidR="00292A5B" w:rsidRPr="00292A5B" w:rsidRDefault="00292A5B" w:rsidP="00292A5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56CD4586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        При выполнении заданий этой части работы обведите кружочком тот вариант ответа, который вы выбрали как правильный.</w:t>
      </w:r>
    </w:p>
    <w:p w14:paraId="1BF100B8" w14:textId="77777777" w:rsidR="00292A5B" w:rsidRPr="00292A5B" w:rsidRDefault="00292A5B" w:rsidP="00292A5B">
      <w:pPr>
        <w:numPr>
          <w:ilvl w:val="0"/>
          <w:numId w:val="14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К сложным веществам относится каждое из веществ группы</w:t>
      </w:r>
    </w:p>
    <w:p w14:paraId="07B560EC" w14:textId="77777777" w:rsidR="00292A5B" w:rsidRPr="00292A5B" w:rsidRDefault="00292A5B" w:rsidP="00292A5B">
      <w:pPr>
        <w:numPr>
          <w:ilvl w:val="0"/>
          <w:numId w:val="15"/>
        </w:numPr>
        <w:shd w:val="clear" w:color="auto" w:fill="FFFFFF"/>
        <w:spacing w:after="0" w:line="240" w:lineRule="auto"/>
        <w:ind w:left="78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серная кислота, хлорид натрия, спирт, озон</w:t>
      </w:r>
    </w:p>
    <w:p w14:paraId="5453FB8D" w14:textId="77777777" w:rsidR="00292A5B" w:rsidRPr="00292A5B" w:rsidRDefault="00292A5B" w:rsidP="00292A5B">
      <w:pPr>
        <w:numPr>
          <w:ilvl w:val="0"/>
          <w:numId w:val="15"/>
        </w:numPr>
        <w:shd w:val="clear" w:color="auto" w:fill="FFFFFF"/>
        <w:spacing w:after="0" w:line="240" w:lineRule="auto"/>
        <w:ind w:left="78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кремний, фосфор, сера, железная окалина</w:t>
      </w:r>
    </w:p>
    <w:p w14:paraId="34E62471" w14:textId="77777777" w:rsidR="00292A5B" w:rsidRPr="00292A5B" w:rsidRDefault="00292A5B" w:rsidP="00292A5B">
      <w:pPr>
        <w:numPr>
          <w:ilvl w:val="0"/>
          <w:numId w:val="15"/>
        </w:numPr>
        <w:shd w:val="clear" w:color="auto" w:fill="FFFFFF"/>
        <w:spacing w:after="0" w:line="240" w:lineRule="auto"/>
        <w:ind w:left="78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соляная кислота, гидроксид натрия, оксид фосфора, мел</w:t>
      </w:r>
    </w:p>
    <w:p w14:paraId="7C10E32E" w14:textId="77777777" w:rsidR="00292A5B" w:rsidRPr="00292A5B" w:rsidRDefault="00292A5B" w:rsidP="00292A5B">
      <w:pPr>
        <w:numPr>
          <w:ilvl w:val="0"/>
          <w:numId w:val="15"/>
        </w:numPr>
        <w:shd w:val="clear" w:color="auto" w:fill="FFFFFF"/>
        <w:spacing w:after="0" w:line="240" w:lineRule="auto"/>
        <w:ind w:left="78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вода, алмаз, железо, графит</w:t>
      </w:r>
    </w:p>
    <w:p w14:paraId="2EE85DA3" w14:textId="77777777" w:rsidR="00292A5B" w:rsidRPr="00292A5B" w:rsidRDefault="00292A5B" w:rsidP="00292A5B">
      <w:pPr>
        <w:numPr>
          <w:ilvl w:val="0"/>
          <w:numId w:val="16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lastRenderedPageBreak/>
        <w:t>Щелочью является гидроксид элемента, который в ПСХЭ находится</w:t>
      </w:r>
    </w:p>
    <w:p w14:paraId="235D0EDB" w14:textId="77777777" w:rsidR="00292A5B" w:rsidRPr="00292A5B" w:rsidRDefault="00292A5B" w:rsidP="00292A5B">
      <w:pPr>
        <w:shd w:val="clear" w:color="auto" w:fill="FFFFFF"/>
        <w:spacing w:after="0" w:line="240" w:lineRule="auto"/>
        <w:ind w:left="42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1) в 3-м периоде, IIIА группе        2) в 4-м периоде, IА группе      </w:t>
      </w:r>
    </w:p>
    <w:p w14:paraId="440FBCD4" w14:textId="77777777" w:rsidR="00292A5B" w:rsidRPr="00292A5B" w:rsidRDefault="00292A5B" w:rsidP="00292A5B">
      <w:pPr>
        <w:shd w:val="clear" w:color="auto" w:fill="FFFFFF"/>
        <w:spacing w:after="0" w:line="240" w:lineRule="auto"/>
        <w:ind w:left="42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3) во 2-м периоде, IIА группе        4) в 3-м периоде IIА группе  </w:t>
      </w:r>
    </w:p>
    <w:p w14:paraId="2ACBDF9E" w14:textId="77777777" w:rsidR="00292A5B" w:rsidRPr="00292A5B" w:rsidRDefault="00292A5B" w:rsidP="00292A5B">
      <w:pPr>
        <w:numPr>
          <w:ilvl w:val="0"/>
          <w:numId w:val="17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В атоме брома число электронных слоев и число электронов внешнего слоя соответственно равны</w:t>
      </w:r>
    </w:p>
    <w:p w14:paraId="6A4E78A1" w14:textId="77777777" w:rsidR="00292A5B" w:rsidRPr="00292A5B" w:rsidRDefault="00292A5B" w:rsidP="00292A5B">
      <w:pPr>
        <w:shd w:val="clear" w:color="auto" w:fill="FFFFFF"/>
        <w:spacing w:after="0" w:line="240" w:lineRule="auto"/>
        <w:ind w:left="42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1) 4, 5    2) 3, 7       3) 4, 7       4) 4, 6</w:t>
      </w:r>
    </w:p>
    <w:p w14:paraId="5F769639" w14:textId="77777777" w:rsidR="00292A5B" w:rsidRPr="00292A5B" w:rsidRDefault="00292A5B" w:rsidP="00292A5B">
      <w:pPr>
        <w:numPr>
          <w:ilvl w:val="0"/>
          <w:numId w:val="18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Самым пластичным является вещество, у которого кристаллическая решетка</w:t>
      </w:r>
    </w:p>
    <w:p w14:paraId="636DEB76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              1)  молекулярная                            2) ионная</w:t>
      </w:r>
    </w:p>
    <w:p w14:paraId="0AEEF725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              3)  атомная                                      4) металлическая</w:t>
      </w:r>
    </w:p>
    <w:p w14:paraId="0C8C01CA" w14:textId="77777777" w:rsidR="00292A5B" w:rsidRPr="00292A5B" w:rsidRDefault="00292A5B" w:rsidP="00292A5B">
      <w:pPr>
        <w:numPr>
          <w:ilvl w:val="0"/>
          <w:numId w:val="19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К окислительно-</w:t>
      </w:r>
      <w:proofErr w:type="gramStart"/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восстановительным  </w:t>
      </w:r>
      <w:r w:rsidRPr="00292A5B">
        <w:rPr>
          <w:rFonts w:ascii="Times New Roman" w:eastAsia="Times New Roman" w:hAnsi="Times New Roman" w:cs="Times New Roman"/>
          <w:b/>
          <w:bCs/>
          <w:i/>
          <w:color w:val="000000"/>
          <w:sz w:val="28"/>
          <w:szCs w:val="28"/>
          <w:u w:val="single"/>
        </w:rPr>
        <w:t>не</w:t>
      </w:r>
      <w:proofErr w:type="gramEnd"/>
      <w:r w:rsidRPr="00292A5B">
        <w:rPr>
          <w:rFonts w:ascii="Times New Roman" w:eastAsia="Times New Roman" w:hAnsi="Times New Roman" w:cs="Times New Roman"/>
          <w:b/>
          <w:bCs/>
          <w:i/>
          <w:color w:val="000000"/>
          <w:sz w:val="28"/>
          <w:szCs w:val="28"/>
          <w:u w:val="single"/>
        </w:rPr>
        <w:t xml:space="preserve"> относится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  реакция, уравнение которой</w:t>
      </w:r>
    </w:p>
    <w:p w14:paraId="722D5076" w14:textId="77777777" w:rsidR="00292A5B" w:rsidRPr="00292A5B" w:rsidRDefault="00292A5B" w:rsidP="00292A5B">
      <w:pPr>
        <w:numPr>
          <w:ilvl w:val="0"/>
          <w:numId w:val="20"/>
        </w:numPr>
        <w:shd w:val="clear" w:color="auto" w:fill="FFFFFF"/>
        <w:spacing w:after="0" w:line="240" w:lineRule="auto"/>
        <w:ind w:left="54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CuCl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+ Fe = FeCl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 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+ Cu</w:t>
      </w:r>
    </w:p>
    <w:p w14:paraId="4F74B3E8" w14:textId="77777777" w:rsidR="00292A5B" w:rsidRPr="00292A5B" w:rsidRDefault="00292A5B" w:rsidP="00292A5B">
      <w:pPr>
        <w:numPr>
          <w:ilvl w:val="0"/>
          <w:numId w:val="20"/>
        </w:numPr>
        <w:shd w:val="clear" w:color="auto" w:fill="FFFFFF"/>
        <w:spacing w:after="0" w:line="240" w:lineRule="auto"/>
        <w:ind w:left="54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CuO + H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SO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4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= CuSO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4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+ H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O</w:t>
      </w:r>
    </w:p>
    <w:p w14:paraId="4B269AA1" w14:textId="77777777" w:rsidR="00292A5B" w:rsidRPr="00292A5B" w:rsidRDefault="00292A5B" w:rsidP="00292A5B">
      <w:pPr>
        <w:numPr>
          <w:ilvl w:val="0"/>
          <w:numId w:val="20"/>
        </w:numPr>
        <w:shd w:val="clear" w:color="auto" w:fill="FFFFFF"/>
        <w:spacing w:after="0" w:line="240" w:lineRule="auto"/>
        <w:ind w:left="540"/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 2Al + 3H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/>
        </w:rPr>
        <w:t>2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SO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/>
        </w:rPr>
        <w:t>4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 = Al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/>
        </w:rPr>
        <w:t>2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(SO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/>
        </w:rPr>
        <w:t>4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)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/>
        </w:rPr>
        <w:t>3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 + 3H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/>
        </w:rPr>
        <w:t>2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↑</w:t>
      </w:r>
    </w:p>
    <w:p w14:paraId="2306FA0B" w14:textId="77777777" w:rsidR="00292A5B" w:rsidRPr="00292A5B" w:rsidRDefault="00292A5B" w:rsidP="00292A5B">
      <w:pPr>
        <w:numPr>
          <w:ilvl w:val="0"/>
          <w:numId w:val="20"/>
        </w:numPr>
        <w:shd w:val="clear" w:color="auto" w:fill="FFFFFF"/>
        <w:spacing w:after="0" w:line="240" w:lineRule="auto"/>
        <w:ind w:left="54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2Na + 2H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O = 2NaOH + H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↑</w:t>
      </w:r>
    </w:p>
    <w:p w14:paraId="5DB32C85" w14:textId="77777777" w:rsidR="00292A5B" w:rsidRPr="00292A5B" w:rsidRDefault="00292A5B" w:rsidP="00292A5B">
      <w:pPr>
        <w:numPr>
          <w:ilvl w:val="0"/>
          <w:numId w:val="21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Р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 xml:space="preserve">еактивом </w:t>
      </w:r>
      <w:proofErr w:type="gramStart"/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на  катион</w:t>
      </w:r>
      <w:proofErr w:type="gramEnd"/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 xml:space="preserve"> Ва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  <w:vertAlign w:val="superscript"/>
        </w:rPr>
        <w:t>2+ </w:t>
      </w: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является раствор</w:t>
      </w:r>
    </w:p>
    <w:p w14:paraId="3DBFD0D2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   1) гидроксида натрия     2) соляной кислоты        3) нитрата серебра     4) серной кислоты</w:t>
      </w:r>
    </w:p>
    <w:p w14:paraId="02BACE5A" w14:textId="77777777" w:rsidR="00292A5B" w:rsidRPr="00292A5B" w:rsidRDefault="00292A5B" w:rsidP="00292A5B">
      <w:pPr>
        <w:numPr>
          <w:ilvl w:val="0"/>
          <w:numId w:val="22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Гидроксид цинка взаимодействует с каждым из двух веществ:</w:t>
      </w:r>
    </w:p>
    <w:p w14:paraId="538AFFCD" w14:textId="77777777" w:rsidR="00292A5B" w:rsidRPr="00292A5B" w:rsidRDefault="00292A5B" w:rsidP="00292A5B">
      <w:pPr>
        <w:numPr>
          <w:ilvl w:val="0"/>
          <w:numId w:val="23"/>
        </w:numPr>
        <w:shd w:val="clear" w:color="auto" w:fill="FFFFFF"/>
        <w:spacing w:after="0" w:line="240" w:lineRule="auto"/>
        <w:ind w:left="54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с нитратом бария и соляной кислотой</w:t>
      </w:r>
    </w:p>
    <w:p w14:paraId="168442A7" w14:textId="77777777" w:rsidR="00292A5B" w:rsidRPr="00292A5B" w:rsidRDefault="00292A5B" w:rsidP="00292A5B">
      <w:pPr>
        <w:numPr>
          <w:ilvl w:val="0"/>
          <w:numId w:val="23"/>
        </w:numPr>
        <w:shd w:val="clear" w:color="auto" w:fill="FFFFFF"/>
        <w:spacing w:after="0" w:line="240" w:lineRule="auto"/>
        <w:ind w:left="54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с соляной кислотой и гидроксидом натрия</w:t>
      </w:r>
    </w:p>
    <w:p w14:paraId="6AFDCFB7" w14:textId="77777777" w:rsidR="00292A5B" w:rsidRPr="00292A5B" w:rsidRDefault="00292A5B" w:rsidP="00292A5B">
      <w:pPr>
        <w:numPr>
          <w:ilvl w:val="0"/>
          <w:numId w:val="23"/>
        </w:numPr>
        <w:shd w:val="clear" w:color="auto" w:fill="FFFFFF"/>
        <w:spacing w:after="0" w:line="240" w:lineRule="auto"/>
        <w:ind w:left="54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хлоридом калия и гидроксидом калия</w:t>
      </w:r>
    </w:p>
    <w:p w14:paraId="26169186" w14:textId="77777777" w:rsidR="00292A5B" w:rsidRPr="00292A5B" w:rsidRDefault="00292A5B" w:rsidP="00292A5B">
      <w:pPr>
        <w:numPr>
          <w:ilvl w:val="0"/>
          <w:numId w:val="23"/>
        </w:numPr>
        <w:shd w:val="clear" w:color="auto" w:fill="FFFFFF"/>
        <w:spacing w:after="0" w:line="240" w:lineRule="auto"/>
        <w:ind w:left="54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с магнием и азотной кислотой</w:t>
      </w:r>
    </w:p>
    <w:p w14:paraId="4AD986D7" w14:textId="77777777" w:rsidR="00292A5B" w:rsidRPr="00292A5B" w:rsidRDefault="00292A5B" w:rsidP="00292A5B">
      <w:pPr>
        <w:numPr>
          <w:ilvl w:val="0"/>
          <w:numId w:val="24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С помощью соляной кислоты можно осуществить превращение</w:t>
      </w:r>
    </w:p>
    <w:p w14:paraId="1616B2AF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     1) </w:t>
      </w:r>
      <w:proofErr w:type="spellStart"/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Сu</w:t>
      </w:r>
      <w:proofErr w:type="spellEnd"/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→ CuCl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              2) Fe </w:t>
      </w:r>
      <w:proofErr w:type="gramStart"/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→  FeCl</w:t>
      </w:r>
      <w:proofErr w:type="gramEnd"/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3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      в) Na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SO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4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 → </w:t>
      </w:r>
      <w:proofErr w:type="spellStart"/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NaСl</w:t>
      </w:r>
      <w:proofErr w:type="spellEnd"/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       г) Fe →  FeCl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2</w:t>
      </w:r>
    </w:p>
    <w:p w14:paraId="7FD1AF79" w14:textId="77777777" w:rsidR="00292A5B" w:rsidRPr="00292A5B" w:rsidRDefault="00292A5B" w:rsidP="00292A5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Часть 2</w:t>
      </w:r>
    </w:p>
    <w:p w14:paraId="2A45B53C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gramStart"/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При выполнений</w:t>
      </w:r>
      <w:proofErr w:type="gramEnd"/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задания 9 обведите тот вариант ответа, который вы выбрали как правильный.</w:t>
      </w:r>
    </w:p>
    <w:p w14:paraId="4F469770" w14:textId="77777777" w:rsidR="00292A5B" w:rsidRPr="00292A5B" w:rsidRDefault="00292A5B" w:rsidP="00292A5B">
      <w:pPr>
        <w:numPr>
          <w:ilvl w:val="0"/>
          <w:numId w:val="25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Металлические свойства усиливаются в ряду элементов</w:t>
      </w:r>
    </w:p>
    <w:p w14:paraId="622C78F4" w14:textId="77777777" w:rsidR="00292A5B" w:rsidRPr="00292A5B" w:rsidRDefault="00292A5B" w:rsidP="00292A5B">
      <w:pPr>
        <w:shd w:val="clear" w:color="auto" w:fill="FFFFFF"/>
        <w:spacing w:after="0" w:line="240" w:lineRule="auto"/>
        <w:ind w:left="420"/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1) B → Be → Li         2) O → N → C      3) As → P → N   4) Se → S → O</w:t>
      </w:r>
    </w:p>
    <w:p w14:paraId="5F291D9A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При выполнении задания 10 запишите в алфавитном порядке буквы, соответствующие выбранному вами ответу.</w:t>
      </w:r>
    </w:p>
    <w:p w14:paraId="47618B8A" w14:textId="77777777" w:rsidR="00292A5B" w:rsidRPr="00292A5B" w:rsidRDefault="00292A5B" w:rsidP="00292A5B">
      <w:pPr>
        <w:numPr>
          <w:ilvl w:val="0"/>
          <w:numId w:val="26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Необратимые химические реакции возможны между веществами</w:t>
      </w:r>
    </w:p>
    <w:p w14:paraId="04330ADF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А) хлорид железа(II) и нитрат кальция</w:t>
      </w:r>
    </w:p>
    <w:p w14:paraId="3534C968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Б) цинк и серная кислота</w:t>
      </w:r>
    </w:p>
    <w:p w14:paraId="451F5DB1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В) оксид меди (II) и азотная кислота</w:t>
      </w:r>
    </w:p>
    <w:p w14:paraId="5F5A3101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Г) гидроксид бария и хлорид калия</w:t>
      </w:r>
    </w:p>
    <w:p w14:paraId="2216EE2C" w14:textId="77777777" w:rsidR="00292A5B" w:rsidRPr="00292A5B" w:rsidRDefault="00292A5B" w:rsidP="00292A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 Д) медь и сульфат железа (II) </w:t>
      </w:r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 </w:t>
      </w:r>
    </w:p>
    <w:p w14:paraId="64BBDCA8" w14:textId="77777777" w:rsidR="00292A5B" w:rsidRPr="00292A5B" w:rsidRDefault="00292A5B" w:rsidP="00292A5B">
      <w:pPr>
        <w:numPr>
          <w:ilvl w:val="0"/>
          <w:numId w:val="27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При восстановлении 0,5 моль оксида меди (II) водородом образуется ________ г меди и вода. (</w:t>
      </w:r>
      <w:r w:rsidRPr="00292A5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в </w:t>
      </w: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ответе число с точностью до целых).</w:t>
      </w:r>
    </w:p>
    <w:p w14:paraId="160D0E99" w14:textId="77777777" w:rsidR="00292A5B" w:rsidRPr="00292A5B" w:rsidRDefault="00292A5B" w:rsidP="00292A5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0DF5B6D6" w14:textId="77777777" w:rsidR="00292A5B" w:rsidRPr="00292A5B" w:rsidRDefault="00292A5B" w:rsidP="00292A5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color w:val="000000"/>
          <w:sz w:val="28"/>
          <w:szCs w:val="28"/>
        </w:rPr>
        <w:t>Ответы и решения</w:t>
      </w:r>
    </w:p>
    <w:tbl>
      <w:tblPr>
        <w:tblW w:w="11724" w:type="dxa"/>
        <w:tblInd w:w="-601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02"/>
        <w:gridCol w:w="711"/>
        <w:gridCol w:w="1002"/>
        <w:gridCol w:w="1001"/>
        <w:gridCol w:w="1001"/>
        <w:gridCol w:w="1001"/>
        <w:gridCol w:w="1001"/>
        <w:gridCol w:w="1001"/>
        <w:gridCol w:w="1001"/>
        <w:gridCol w:w="1001"/>
        <w:gridCol w:w="1001"/>
        <w:gridCol w:w="1001"/>
      </w:tblGrid>
      <w:tr w:rsidR="00292A5B" w:rsidRPr="00292A5B" w14:paraId="6EA59308" w14:textId="77777777" w:rsidTr="00292A5B">
        <w:tc>
          <w:tcPr>
            <w:tcW w:w="100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673EC83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№ вар.</w:t>
            </w:r>
          </w:p>
        </w:tc>
        <w:tc>
          <w:tcPr>
            <w:tcW w:w="71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8451CFB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00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E75964A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01344D7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E44A92D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B1AD83F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FE6CBDE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427DB77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81B3992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77C91F8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0F8C1B8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22C7587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1</w:t>
            </w:r>
          </w:p>
        </w:tc>
      </w:tr>
      <w:tr w:rsidR="00292A5B" w:rsidRPr="00292A5B" w14:paraId="5D925D2C" w14:textId="77777777" w:rsidTr="00292A5B">
        <w:tc>
          <w:tcPr>
            <w:tcW w:w="100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10695B0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I</w:t>
            </w:r>
          </w:p>
        </w:tc>
        <w:tc>
          <w:tcPr>
            <w:tcW w:w="71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4A95D79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00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073D150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631A22E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927C0C9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51BD0FD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72D37F4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CC84E66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B749930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325A347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5F5904A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, Д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8AD5B3F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6,2</w:t>
            </w:r>
          </w:p>
        </w:tc>
      </w:tr>
      <w:tr w:rsidR="00292A5B" w:rsidRPr="00292A5B" w14:paraId="43AC0AF6" w14:textId="77777777" w:rsidTr="00292A5B">
        <w:tc>
          <w:tcPr>
            <w:tcW w:w="100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30D404B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II</w:t>
            </w:r>
          </w:p>
        </w:tc>
        <w:tc>
          <w:tcPr>
            <w:tcW w:w="71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E6858E2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00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426B58F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C101887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089A3E6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B617284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4730220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B256D1A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5D7525D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07FA468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BD315D3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Б, В</w:t>
            </w:r>
          </w:p>
        </w:tc>
        <w:tc>
          <w:tcPr>
            <w:tcW w:w="10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BF93D29" w14:textId="77777777" w:rsidR="00292A5B" w:rsidRPr="00292A5B" w:rsidRDefault="00292A5B" w:rsidP="00292A5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2</w:t>
            </w:r>
          </w:p>
        </w:tc>
      </w:tr>
    </w:tbl>
    <w:p w14:paraId="3A2D5AA1" w14:textId="77777777" w:rsidR="00292A5B" w:rsidRPr="00292A5B" w:rsidRDefault="00292A5B" w:rsidP="00292A5B">
      <w:pPr>
        <w:rPr>
          <w:rFonts w:ascii="Times New Roman" w:hAnsi="Times New Roman" w:cs="Times New Roman"/>
          <w:sz w:val="28"/>
          <w:szCs w:val="28"/>
        </w:rPr>
      </w:pPr>
    </w:p>
    <w:p w14:paraId="78FAB577" w14:textId="309F7264" w:rsidR="00292A5B" w:rsidRPr="00292A5B" w:rsidRDefault="00292A5B" w:rsidP="00292A5B">
      <w:pPr>
        <w:pStyle w:val="a4"/>
        <w:jc w:val="center"/>
        <w:rPr>
          <w:b/>
          <w:sz w:val="28"/>
          <w:szCs w:val="28"/>
        </w:rPr>
      </w:pPr>
      <w:r w:rsidRPr="00292A5B">
        <w:rPr>
          <w:b/>
          <w:sz w:val="28"/>
          <w:szCs w:val="28"/>
        </w:rPr>
        <w:t>Контрольная работа</w:t>
      </w:r>
      <w:r w:rsidR="00B320E7">
        <w:rPr>
          <w:b/>
          <w:sz w:val="28"/>
          <w:szCs w:val="28"/>
        </w:rPr>
        <w:t>:</w:t>
      </w:r>
      <w:r w:rsidRPr="00292A5B">
        <w:rPr>
          <w:b/>
          <w:sz w:val="28"/>
          <w:szCs w:val="28"/>
        </w:rPr>
        <w:t xml:space="preserve"> «Предельные углеводороды.</w:t>
      </w:r>
      <w:r w:rsidR="00B320E7">
        <w:rPr>
          <w:b/>
          <w:sz w:val="28"/>
          <w:szCs w:val="28"/>
        </w:rPr>
        <w:t xml:space="preserve"> </w:t>
      </w:r>
      <w:proofErr w:type="spellStart"/>
      <w:r w:rsidRPr="00292A5B">
        <w:rPr>
          <w:b/>
          <w:sz w:val="28"/>
          <w:szCs w:val="28"/>
        </w:rPr>
        <w:t>Алканы</w:t>
      </w:r>
      <w:proofErr w:type="spellEnd"/>
      <w:r w:rsidRPr="00292A5B">
        <w:rPr>
          <w:b/>
          <w:sz w:val="28"/>
          <w:szCs w:val="28"/>
        </w:rPr>
        <w:t>»</w:t>
      </w:r>
    </w:p>
    <w:p w14:paraId="45109469" w14:textId="77777777" w:rsidR="00292A5B" w:rsidRPr="00292A5B" w:rsidRDefault="00292A5B" w:rsidP="00292A5B">
      <w:pPr>
        <w:pStyle w:val="a4"/>
        <w:rPr>
          <w:i/>
          <w:sz w:val="28"/>
          <w:szCs w:val="28"/>
        </w:rPr>
      </w:pPr>
    </w:p>
    <w:p w14:paraId="281A557D" w14:textId="77777777" w:rsidR="00292A5B" w:rsidRPr="00292A5B" w:rsidRDefault="00292A5B" w:rsidP="00292A5B">
      <w:pPr>
        <w:pStyle w:val="a4"/>
        <w:rPr>
          <w:b/>
          <w:i/>
          <w:sz w:val="28"/>
          <w:szCs w:val="28"/>
        </w:rPr>
      </w:pPr>
      <w:r w:rsidRPr="00292A5B">
        <w:rPr>
          <w:b/>
          <w:i/>
          <w:sz w:val="28"/>
          <w:szCs w:val="28"/>
        </w:rPr>
        <w:t>1. Какова общая формула углеводородов ряда алканов:</w:t>
      </w:r>
    </w:p>
    <w:p w14:paraId="154E71FB" w14:textId="77777777" w:rsidR="00292A5B" w:rsidRPr="00292A5B" w:rsidRDefault="00292A5B" w:rsidP="00292A5B">
      <w:pPr>
        <w:pStyle w:val="a4"/>
        <w:rPr>
          <w:sz w:val="28"/>
          <w:szCs w:val="28"/>
        </w:rPr>
      </w:pPr>
      <w:r w:rsidRPr="00292A5B">
        <w:rPr>
          <w:sz w:val="28"/>
          <w:szCs w:val="28"/>
        </w:rPr>
        <w:t xml:space="preserve">1) </w:t>
      </w:r>
      <w:proofErr w:type="spellStart"/>
      <w:r w:rsidRPr="00292A5B">
        <w:rPr>
          <w:sz w:val="28"/>
          <w:szCs w:val="28"/>
          <w:lang w:val="en-US"/>
        </w:rPr>
        <w:t>C</w:t>
      </w:r>
      <w:r w:rsidRPr="00292A5B">
        <w:rPr>
          <w:sz w:val="28"/>
          <w:szCs w:val="28"/>
          <w:vertAlign w:val="subscript"/>
          <w:lang w:val="en-US"/>
        </w:rPr>
        <w:t>n</w:t>
      </w:r>
      <w:r w:rsidRPr="00292A5B">
        <w:rPr>
          <w:sz w:val="28"/>
          <w:szCs w:val="28"/>
          <w:lang w:val="en-US"/>
        </w:rPr>
        <w:t>H</w:t>
      </w:r>
      <w:proofErr w:type="spellEnd"/>
      <w:r w:rsidRPr="00292A5B">
        <w:rPr>
          <w:sz w:val="28"/>
          <w:szCs w:val="28"/>
          <w:vertAlign w:val="subscript"/>
        </w:rPr>
        <w:t>2</w:t>
      </w:r>
      <w:r w:rsidRPr="00292A5B">
        <w:rPr>
          <w:sz w:val="28"/>
          <w:szCs w:val="28"/>
          <w:vertAlign w:val="subscript"/>
          <w:lang w:val="en-US"/>
        </w:rPr>
        <w:t>n</w:t>
      </w:r>
      <w:r w:rsidRPr="00292A5B">
        <w:rPr>
          <w:sz w:val="28"/>
          <w:szCs w:val="28"/>
        </w:rPr>
        <w:tab/>
      </w:r>
      <w:r w:rsidRPr="00292A5B">
        <w:rPr>
          <w:sz w:val="28"/>
          <w:szCs w:val="28"/>
        </w:rPr>
        <w:tab/>
        <w:t xml:space="preserve">2) </w:t>
      </w:r>
      <w:proofErr w:type="spellStart"/>
      <w:r w:rsidRPr="00292A5B">
        <w:rPr>
          <w:sz w:val="28"/>
          <w:szCs w:val="28"/>
          <w:lang w:val="en-US"/>
        </w:rPr>
        <w:t>C</w:t>
      </w:r>
      <w:r w:rsidRPr="00292A5B">
        <w:rPr>
          <w:sz w:val="28"/>
          <w:szCs w:val="28"/>
          <w:vertAlign w:val="subscript"/>
          <w:lang w:val="en-US"/>
        </w:rPr>
        <w:t>n</w:t>
      </w:r>
      <w:r w:rsidRPr="00292A5B">
        <w:rPr>
          <w:sz w:val="28"/>
          <w:szCs w:val="28"/>
          <w:lang w:val="en-US"/>
        </w:rPr>
        <w:t>H</w:t>
      </w:r>
      <w:r w:rsidRPr="00292A5B">
        <w:rPr>
          <w:sz w:val="28"/>
          <w:szCs w:val="28"/>
          <w:vertAlign w:val="subscript"/>
          <w:lang w:val="en-US"/>
        </w:rPr>
        <w:t>n</w:t>
      </w:r>
      <w:proofErr w:type="spellEnd"/>
      <w:r w:rsidRPr="00292A5B">
        <w:rPr>
          <w:sz w:val="28"/>
          <w:szCs w:val="28"/>
        </w:rPr>
        <w:tab/>
      </w:r>
      <w:r w:rsidRPr="00292A5B">
        <w:rPr>
          <w:sz w:val="28"/>
          <w:szCs w:val="28"/>
        </w:rPr>
        <w:tab/>
        <w:t xml:space="preserve">3) </w:t>
      </w:r>
      <w:proofErr w:type="spellStart"/>
      <w:r w:rsidRPr="00292A5B">
        <w:rPr>
          <w:sz w:val="28"/>
          <w:szCs w:val="28"/>
          <w:lang w:val="en-US"/>
        </w:rPr>
        <w:t>C</w:t>
      </w:r>
      <w:r w:rsidRPr="00292A5B">
        <w:rPr>
          <w:sz w:val="28"/>
          <w:szCs w:val="28"/>
          <w:vertAlign w:val="subscript"/>
          <w:lang w:val="en-US"/>
        </w:rPr>
        <w:t>n</w:t>
      </w:r>
      <w:r w:rsidRPr="00292A5B">
        <w:rPr>
          <w:sz w:val="28"/>
          <w:szCs w:val="28"/>
          <w:lang w:val="en-US"/>
        </w:rPr>
        <w:t>H</w:t>
      </w:r>
      <w:proofErr w:type="spellEnd"/>
      <w:r w:rsidRPr="00292A5B">
        <w:rPr>
          <w:sz w:val="28"/>
          <w:szCs w:val="28"/>
          <w:vertAlign w:val="subscript"/>
        </w:rPr>
        <w:t>2</w:t>
      </w:r>
      <w:r w:rsidRPr="00292A5B">
        <w:rPr>
          <w:sz w:val="28"/>
          <w:szCs w:val="28"/>
          <w:vertAlign w:val="subscript"/>
          <w:lang w:val="en-US"/>
        </w:rPr>
        <w:t>n</w:t>
      </w:r>
      <w:r w:rsidRPr="00292A5B">
        <w:rPr>
          <w:sz w:val="28"/>
          <w:szCs w:val="28"/>
          <w:vertAlign w:val="subscript"/>
        </w:rPr>
        <w:t>-2</w:t>
      </w:r>
      <w:r w:rsidRPr="00292A5B">
        <w:rPr>
          <w:sz w:val="28"/>
          <w:szCs w:val="28"/>
        </w:rPr>
        <w:tab/>
        <w:t xml:space="preserve">4) </w:t>
      </w:r>
      <w:proofErr w:type="spellStart"/>
      <w:r w:rsidRPr="00292A5B">
        <w:rPr>
          <w:sz w:val="28"/>
          <w:szCs w:val="28"/>
          <w:lang w:val="en-US"/>
        </w:rPr>
        <w:t>C</w:t>
      </w:r>
      <w:r w:rsidRPr="00292A5B">
        <w:rPr>
          <w:sz w:val="28"/>
          <w:szCs w:val="28"/>
          <w:vertAlign w:val="subscript"/>
          <w:lang w:val="en-US"/>
        </w:rPr>
        <w:t>n</w:t>
      </w:r>
      <w:r w:rsidRPr="00292A5B">
        <w:rPr>
          <w:sz w:val="28"/>
          <w:szCs w:val="28"/>
          <w:lang w:val="en-US"/>
        </w:rPr>
        <w:t>H</w:t>
      </w:r>
      <w:proofErr w:type="spellEnd"/>
      <w:r w:rsidRPr="00292A5B">
        <w:rPr>
          <w:sz w:val="28"/>
          <w:szCs w:val="28"/>
          <w:vertAlign w:val="subscript"/>
        </w:rPr>
        <w:t>2</w:t>
      </w:r>
      <w:r w:rsidRPr="00292A5B">
        <w:rPr>
          <w:sz w:val="28"/>
          <w:szCs w:val="28"/>
          <w:vertAlign w:val="subscript"/>
          <w:lang w:val="en-US"/>
        </w:rPr>
        <w:t>n</w:t>
      </w:r>
      <w:r w:rsidRPr="00292A5B">
        <w:rPr>
          <w:sz w:val="28"/>
          <w:szCs w:val="28"/>
          <w:vertAlign w:val="subscript"/>
        </w:rPr>
        <w:t>+2</w:t>
      </w:r>
    </w:p>
    <w:p w14:paraId="7D776E4A" w14:textId="77777777" w:rsidR="00292A5B" w:rsidRPr="00292A5B" w:rsidRDefault="00292A5B" w:rsidP="00292A5B">
      <w:pPr>
        <w:pStyle w:val="a4"/>
        <w:rPr>
          <w:b/>
          <w:i/>
          <w:sz w:val="28"/>
          <w:szCs w:val="28"/>
        </w:rPr>
      </w:pPr>
      <w:r w:rsidRPr="00292A5B">
        <w:rPr>
          <w:b/>
          <w:i/>
          <w:sz w:val="28"/>
          <w:szCs w:val="28"/>
        </w:rPr>
        <w:t>2. Какая химическая связь в алканах:</w:t>
      </w:r>
    </w:p>
    <w:p w14:paraId="69CF115B" w14:textId="77777777" w:rsidR="00292A5B" w:rsidRPr="00292A5B" w:rsidRDefault="00292A5B" w:rsidP="00292A5B">
      <w:pPr>
        <w:pStyle w:val="a4"/>
        <w:rPr>
          <w:sz w:val="28"/>
          <w:szCs w:val="28"/>
        </w:rPr>
      </w:pPr>
      <w:r w:rsidRPr="00292A5B">
        <w:rPr>
          <w:sz w:val="28"/>
          <w:szCs w:val="28"/>
        </w:rPr>
        <w:t>1) двойная</w:t>
      </w:r>
      <w:r w:rsidRPr="00292A5B">
        <w:rPr>
          <w:sz w:val="28"/>
          <w:szCs w:val="28"/>
        </w:rPr>
        <w:tab/>
      </w:r>
      <w:r w:rsidRPr="00292A5B">
        <w:rPr>
          <w:sz w:val="28"/>
          <w:szCs w:val="28"/>
        </w:rPr>
        <w:tab/>
        <w:t>2) одинарная</w:t>
      </w:r>
      <w:r w:rsidRPr="00292A5B">
        <w:rPr>
          <w:sz w:val="28"/>
          <w:szCs w:val="28"/>
        </w:rPr>
        <w:tab/>
      </w:r>
      <w:r w:rsidRPr="00292A5B">
        <w:rPr>
          <w:sz w:val="28"/>
          <w:szCs w:val="28"/>
        </w:rPr>
        <w:tab/>
        <w:t>3) σ-связь</w:t>
      </w:r>
      <w:r w:rsidRPr="00292A5B">
        <w:rPr>
          <w:sz w:val="28"/>
          <w:szCs w:val="28"/>
        </w:rPr>
        <w:tab/>
        <w:t>4) π-связь</w:t>
      </w:r>
    </w:p>
    <w:p w14:paraId="47D9AF4B" w14:textId="77777777" w:rsidR="00292A5B" w:rsidRPr="00292A5B" w:rsidRDefault="00292A5B" w:rsidP="00292A5B">
      <w:pPr>
        <w:pStyle w:val="a4"/>
        <w:rPr>
          <w:b/>
          <w:i/>
          <w:sz w:val="28"/>
          <w:szCs w:val="28"/>
        </w:rPr>
      </w:pPr>
      <w:r w:rsidRPr="00292A5B">
        <w:rPr>
          <w:b/>
          <w:i/>
          <w:sz w:val="28"/>
          <w:szCs w:val="28"/>
        </w:rPr>
        <w:t>3. Первый представитель гомологического ряда алканов:</w:t>
      </w:r>
    </w:p>
    <w:p w14:paraId="0526A4EB" w14:textId="77777777" w:rsidR="00292A5B" w:rsidRPr="00292A5B" w:rsidRDefault="00292A5B" w:rsidP="00292A5B">
      <w:pPr>
        <w:pStyle w:val="a4"/>
        <w:rPr>
          <w:sz w:val="28"/>
          <w:szCs w:val="28"/>
        </w:rPr>
      </w:pPr>
      <w:r w:rsidRPr="00292A5B">
        <w:rPr>
          <w:sz w:val="28"/>
          <w:szCs w:val="28"/>
        </w:rPr>
        <w:t>1) метан         2)пентан              3)этан                4)бутан</w:t>
      </w:r>
    </w:p>
    <w:p w14:paraId="36918897" w14:textId="77777777" w:rsidR="00292A5B" w:rsidRPr="00292A5B" w:rsidRDefault="00292A5B" w:rsidP="00292A5B">
      <w:pPr>
        <w:pStyle w:val="a4"/>
        <w:rPr>
          <w:b/>
          <w:i/>
          <w:sz w:val="28"/>
          <w:szCs w:val="28"/>
        </w:rPr>
      </w:pPr>
      <w:r w:rsidRPr="00292A5B">
        <w:rPr>
          <w:b/>
          <w:i/>
          <w:sz w:val="28"/>
          <w:szCs w:val="28"/>
        </w:rPr>
        <w:t>4. Какая длина связи С-С и валентный угол в молекулах алканов:</w:t>
      </w:r>
    </w:p>
    <w:p w14:paraId="0831CBB2" w14:textId="77777777" w:rsidR="00292A5B" w:rsidRPr="00292A5B" w:rsidRDefault="00292A5B" w:rsidP="00292A5B">
      <w:pPr>
        <w:pStyle w:val="a4"/>
        <w:rPr>
          <w:sz w:val="28"/>
          <w:szCs w:val="28"/>
        </w:rPr>
      </w:pPr>
      <w:r w:rsidRPr="00292A5B">
        <w:rPr>
          <w:sz w:val="28"/>
          <w:szCs w:val="28"/>
        </w:rPr>
        <w:t>1) 0,120 нм, 120</w:t>
      </w:r>
      <w:r w:rsidRPr="00292A5B">
        <w:rPr>
          <w:rFonts w:ascii="Cambria Math" w:hAnsi="Cambria Math"/>
          <w:sz w:val="28"/>
          <w:szCs w:val="28"/>
        </w:rPr>
        <w:t>̊</w:t>
      </w:r>
      <w:r w:rsidRPr="00292A5B">
        <w:rPr>
          <w:sz w:val="28"/>
          <w:szCs w:val="28"/>
        </w:rPr>
        <w:tab/>
        <w:t>2) 0,154 нм, 109</w:t>
      </w:r>
      <w:r w:rsidRPr="00292A5B">
        <w:rPr>
          <w:rFonts w:ascii="Cambria Math" w:hAnsi="Cambria Math"/>
          <w:sz w:val="28"/>
          <w:szCs w:val="28"/>
        </w:rPr>
        <w:t>̊</w:t>
      </w:r>
      <w:r w:rsidRPr="00292A5B">
        <w:rPr>
          <w:sz w:val="28"/>
          <w:szCs w:val="28"/>
        </w:rPr>
        <w:t>28</w:t>
      </w:r>
      <w:r w:rsidRPr="00292A5B">
        <w:rPr>
          <w:rFonts w:ascii="Cambria Math" w:hAnsi="Cambria Math"/>
          <w:sz w:val="28"/>
          <w:szCs w:val="28"/>
        </w:rPr>
        <w:t>̍</w:t>
      </w:r>
      <w:r w:rsidRPr="00292A5B">
        <w:rPr>
          <w:sz w:val="28"/>
          <w:szCs w:val="28"/>
        </w:rPr>
        <w:tab/>
        <w:t>3) 0,140 нм, 120</w:t>
      </w:r>
      <w:r w:rsidRPr="00292A5B">
        <w:rPr>
          <w:rFonts w:ascii="Cambria Math" w:hAnsi="Cambria Math"/>
          <w:sz w:val="28"/>
          <w:szCs w:val="28"/>
        </w:rPr>
        <w:t>̊</w:t>
      </w:r>
      <w:r w:rsidRPr="00292A5B">
        <w:rPr>
          <w:sz w:val="28"/>
          <w:szCs w:val="28"/>
        </w:rPr>
        <w:tab/>
        <w:t>4) 0,134 нм, 109</w:t>
      </w:r>
      <w:r w:rsidRPr="00292A5B">
        <w:rPr>
          <w:rFonts w:ascii="Cambria Math" w:hAnsi="Cambria Math"/>
          <w:sz w:val="28"/>
          <w:szCs w:val="28"/>
        </w:rPr>
        <w:t>̊</w:t>
      </w:r>
      <w:r w:rsidRPr="00292A5B">
        <w:rPr>
          <w:sz w:val="28"/>
          <w:szCs w:val="28"/>
        </w:rPr>
        <w:t>28</w:t>
      </w:r>
      <w:r w:rsidRPr="00292A5B">
        <w:rPr>
          <w:rFonts w:ascii="Cambria Math" w:hAnsi="Cambria Math"/>
          <w:sz w:val="28"/>
          <w:szCs w:val="28"/>
        </w:rPr>
        <w:t>̍</w:t>
      </w:r>
    </w:p>
    <w:p w14:paraId="79602009" w14:textId="77777777" w:rsidR="00292A5B" w:rsidRPr="00292A5B" w:rsidRDefault="00292A5B" w:rsidP="00292A5B">
      <w:pPr>
        <w:pStyle w:val="a4"/>
        <w:rPr>
          <w:b/>
          <w:i/>
          <w:sz w:val="28"/>
          <w:szCs w:val="28"/>
        </w:rPr>
      </w:pPr>
      <w:r w:rsidRPr="00292A5B">
        <w:rPr>
          <w:b/>
          <w:i/>
          <w:sz w:val="28"/>
          <w:szCs w:val="28"/>
        </w:rPr>
        <w:t xml:space="preserve">5. Крекинг-это процесс разрыва связей </w:t>
      </w:r>
      <w:proofErr w:type="gramStart"/>
      <w:r w:rsidRPr="00292A5B">
        <w:rPr>
          <w:b/>
          <w:i/>
          <w:sz w:val="28"/>
          <w:szCs w:val="28"/>
        </w:rPr>
        <w:t>С-С</w:t>
      </w:r>
      <w:proofErr w:type="gramEnd"/>
      <w:r w:rsidRPr="00292A5B">
        <w:rPr>
          <w:b/>
          <w:i/>
          <w:sz w:val="28"/>
          <w:szCs w:val="28"/>
        </w:rPr>
        <w:t>, который протекает при____________ органического вещества без доступа ______________ в присутствии катализатора или без него.</w:t>
      </w:r>
    </w:p>
    <w:p w14:paraId="77B9F832" w14:textId="77777777" w:rsidR="00292A5B" w:rsidRPr="00292A5B" w:rsidRDefault="00292A5B" w:rsidP="00292A5B">
      <w:pPr>
        <w:pStyle w:val="a4"/>
        <w:rPr>
          <w:b/>
          <w:i/>
          <w:sz w:val="28"/>
          <w:szCs w:val="28"/>
        </w:rPr>
      </w:pPr>
      <w:r w:rsidRPr="00292A5B">
        <w:rPr>
          <w:b/>
          <w:i/>
          <w:sz w:val="28"/>
          <w:szCs w:val="28"/>
        </w:rPr>
        <w:t>6. Все алканы горят:</w:t>
      </w:r>
    </w:p>
    <w:p w14:paraId="34738AFA" w14:textId="77777777" w:rsidR="00292A5B" w:rsidRPr="00292A5B" w:rsidRDefault="00292A5B" w:rsidP="00292A5B">
      <w:pPr>
        <w:pStyle w:val="a4"/>
        <w:rPr>
          <w:sz w:val="28"/>
          <w:szCs w:val="28"/>
        </w:rPr>
      </w:pPr>
      <w:r w:rsidRPr="00292A5B">
        <w:rPr>
          <w:sz w:val="28"/>
          <w:szCs w:val="28"/>
        </w:rPr>
        <w:t>А.да</w:t>
      </w:r>
    </w:p>
    <w:p w14:paraId="4FA7798D" w14:textId="77777777" w:rsidR="00292A5B" w:rsidRPr="00292A5B" w:rsidRDefault="00292A5B" w:rsidP="00292A5B">
      <w:pPr>
        <w:pStyle w:val="a4"/>
        <w:rPr>
          <w:sz w:val="28"/>
          <w:szCs w:val="28"/>
        </w:rPr>
      </w:pPr>
      <w:r w:rsidRPr="00292A5B">
        <w:rPr>
          <w:sz w:val="28"/>
          <w:szCs w:val="28"/>
        </w:rPr>
        <w:t>Б.нет</w:t>
      </w:r>
    </w:p>
    <w:p w14:paraId="66EF032B" w14:textId="77777777" w:rsidR="00292A5B" w:rsidRPr="00292A5B" w:rsidRDefault="00292A5B" w:rsidP="00292A5B">
      <w:pPr>
        <w:pStyle w:val="a4"/>
        <w:rPr>
          <w:b/>
          <w:i/>
          <w:sz w:val="28"/>
          <w:szCs w:val="28"/>
        </w:rPr>
      </w:pPr>
      <w:r w:rsidRPr="00292A5B">
        <w:rPr>
          <w:b/>
          <w:i/>
          <w:sz w:val="28"/>
          <w:szCs w:val="28"/>
        </w:rPr>
        <w:t>7. В результате горения алканов образуется:</w:t>
      </w:r>
    </w:p>
    <w:p w14:paraId="7A596681" w14:textId="77777777" w:rsidR="00292A5B" w:rsidRPr="00292A5B" w:rsidRDefault="00292A5B" w:rsidP="00292A5B">
      <w:pPr>
        <w:pStyle w:val="a4"/>
        <w:rPr>
          <w:sz w:val="28"/>
          <w:szCs w:val="28"/>
        </w:rPr>
      </w:pPr>
      <w:r w:rsidRPr="00292A5B">
        <w:rPr>
          <w:sz w:val="28"/>
          <w:szCs w:val="28"/>
        </w:rPr>
        <w:t>А.углекислый газ</w:t>
      </w:r>
    </w:p>
    <w:p w14:paraId="52BE538E" w14:textId="77777777" w:rsidR="00292A5B" w:rsidRPr="00292A5B" w:rsidRDefault="00292A5B" w:rsidP="00292A5B">
      <w:pPr>
        <w:pStyle w:val="a4"/>
        <w:rPr>
          <w:sz w:val="28"/>
          <w:szCs w:val="28"/>
        </w:rPr>
      </w:pPr>
      <w:r w:rsidRPr="00292A5B">
        <w:rPr>
          <w:sz w:val="28"/>
          <w:szCs w:val="28"/>
        </w:rPr>
        <w:t>Б.вода</w:t>
      </w:r>
    </w:p>
    <w:p w14:paraId="6A984F9E" w14:textId="77777777" w:rsidR="00292A5B" w:rsidRPr="00292A5B" w:rsidRDefault="00292A5B" w:rsidP="00292A5B">
      <w:pPr>
        <w:pStyle w:val="a4"/>
        <w:rPr>
          <w:sz w:val="28"/>
          <w:szCs w:val="28"/>
        </w:rPr>
      </w:pPr>
      <w:r w:rsidRPr="00292A5B">
        <w:rPr>
          <w:sz w:val="28"/>
          <w:szCs w:val="28"/>
        </w:rPr>
        <w:t>В.водород</w:t>
      </w:r>
    </w:p>
    <w:p w14:paraId="703342DA" w14:textId="77777777" w:rsidR="00292A5B" w:rsidRPr="00292A5B" w:rsidRDefault="00292A5B" w:rsidP="00292A5B">
      <w:pPr>
        <w:pStyle w:val="a4"/>
        <w:rPr>
          <w:sz w:val="28"/>
          <w:szCs w:val="28"/>
        </w:rPr>
      </w:pPr>
      <w:r w:rsidRPr="00292A5B">
        <w:rPr>
          <w:sz w:val="28"/>
          <w:szCs w:val="28"/>
        </w:rPr>
        <w:t>Г. кислород</w:t>
      </w:r>
    </w:p>
    <w:p w14:paraId="799898F5" w14:textId="77777777" w:rsidR="00292A5B" w:rsidRPr="00292A5B" w:rsidRDefault="00292A5B" w:rsidP="00292A5B">
      <w:pPr>
        <w:pStyle w:val="a4"/>
        <w:rPr>
          <w:b/>
          <w:i/>
          <w:sz w:val="28"/>
          <w:szCs w:val="28"/>
        </w:rPr>
      </w:pPr>
      <w:r w:rsidRPr="00292A5B">
        <w:rPr>
          <w:b/>
          <w:i/>
          <w:sz w:val="28"/>
          <w:szCs w:val="28"/>
        </w:rPr>
        <w:t>8. Чем различаются изомеры:</w:t>
      </w:r>
    </w:p>
    <w:p w14:paraId="6E30E144" w14:textId="77777777" w:rsidR="00292A5B" w:rsidRPr="00292A5B" w:rsidRDefault="00292A5B" w:rsidP="00292A5B">
      <w:pPr>
        <w:pStyle w:val="a4"/>
        <w:rPr>
          <w:sz w:val="28"/>
          <w:szCs w:val="28"/>
        </w:rPr>
      </w:pPr>
      <w:r w:rsidRPr="00292A5B">
        <w:rPr>
          <w:sz w:val="28"/>
          <w:szCs w:val="28"/>
        </w:rPr>
        <w:t>1) химическими свойствами</w:t>
      </w:r>
      <w:r w:rsidRPr="00292A5B">
        <w:rPr>
          <w:sz w:val="28"/>
          <w:szCs w:val="28"/>
        </w:rPr>
        <w:tab/>
        <w:t>2) химической активностью</w:t>
      </w:r>
      <w:r w:rsidRPr="00292A5B">
        <w:rPr>
          <w:sz w:val="28"/>
          <w:szCs w:val="28"/>
        </w:rPr>
        <w:tab/>
      </w:r>
    </w:p>
    <w:p w14:paraId="643EEE0E" w14:textId="77777777" w:rsidR="00292A5B" w:rsidRPr="00292A5B" w:rsidRDefault="00292A5B" w:rsidP="00292A5B">
      <w:pPr>
        <w:pStyle w:val="a4"/>
        <w:rPr>
          <w:sz w:val="28"/>
          <w:szCs w:val="28"/>
        </w:rPr>
      </w:pPr>
      <w:r w:rsidRPr="00292A5B">
        <w:rPr>
          <w:sz w:val="28"/>
          <w:szCs w:val="28"/>
        </w:rPr>
        <w:t>3) физическими свойствами</w:t>
      </w:r>
      <w:r w:rsidRPr="00292A5B">
        <w:rPr>
          <w:sz w:val="28"/>
          <w:szCs w:val="28"/>
        </w:rPr>
        <w:tab/>
        <w:t>4) химическим строением</w:t>
      </w:r>
    </w:p>
    <w:p w14:paraId="5D3F6EC5" w14:textId="77777777" w:rsidR="00292A5B" w:rsidRPr="00292A5B" w:rsidRDefault="00292A5B" w:rsidP="00292A5B">
      <w:pPr>
        <w:pStyle w:val="a4"/>
        <w:rPr>
          <w:b/>
          <w:i/>
          <w:sz w:val="28"/>
          <w:szCs w:val="28"/>
        </w:rPr>
      </w:pPr>
      <w:r w:rsidRPr="00292A5B">
        <w:rPr>
          <w:b/>
          <w:i/>
          <w:sz w:val="28"/>
          <w:szCs w:val="28"/>
        </w:rPr>
        <w:t>9. Укажите ряд, в котором прослеживаются только формулы типичных алканов:</w:t>
      </w:r>
    </w:p>
    <w:p w14:paraId="658953AE" w14:textId="77777777" w:rsidR="00292A5B" w:rsidRPr="00292A5B" w:rsidRDefault="00292A5B" w:rsidP="00292A5B">
      <w:pPr>
        <w:pStyle w:val="a4"/>
        <w:rPr>
          <w:sz w:val="28"/>
          <w:szCs w:val="28"/>
          <w:lang w:val="en-US"/>
        </w:rPr>
      </w:pPr>
      <w:r w:rsidRPr="00292A5B">
        <w:rPr>
          <w:sz w:val="28"/>
          <w:szCs w:val="28"/>
          <w:lang w:val="en-US"/>
        </w:rPr>
        <w:t>1) CH</w:t>
      </w:r>
      <w:r w:rsidRPr="00292A5B">
        <w:rPr>
          <w:sz w:val="28"/>
          <w:szCs w:val="28"/>
          <w:vertAlign w:val="subscript"/>
          <w:lang w:val="en-US"/>
        </w:rPr>
        <w:t>4</w:t>
      </w:r>
      <w:r w:rsidRPr="00292A5B">
        <w:rPr>
          <w:sz w:val="28"/>
          <w:szCs w:val="28"/>
          <w:lang w:val="en-US"/>
        </w:rPr>
        <w:t>, C</w:t>
      </w:r>
      <w:r w:rsidRPr="00292A5B">
        <w:rPr>
          <w:sz w:val="28"/>
          <w:szCs w:val="28"/>
          <w:vertAlign w:val="subscript"/>
          <w:lang w:val="en-US"/>
        </w:rPr>
        <w:t>2</w:t>
      </w:r>
      <w:r w:rsidRPr="00292A5B">
        <w:rPr>
          <w:sz w:val="28"/>
          <w:szCs w:val="28"/>
          <w:lang w:val="en-US"/>
        </w:rPr>
        <w:t>H</w:t>
      </w:r>
      <w:r w:rsidRPr="00292A5B">
        <w:rPr>
          <w:sz w:val="28"/>
          <w:szCs w:val="28"/>
          <w:vertAlign w:val="subscript"/>
          <w:lang w:val="en-US"/>
        </w:rPr>
        <w:t>4</w:t>
      </w:r>
      <w:r w:rsidRPr="00292A5B">
        <w:rPr>
          <w:sz w:val="28"/>
          <w:szCs w:val="28"/>
          <w:lang w:val="en-US"/>
        </w:rPr>
        <w:t>, C</w:t>
      </w:r>
      <w:r w:rsidRPr="00292A5B">
        <w:rPr>
          <w:sz w:val="28"/>
          <w:szCs w:val="28"/>
          <w:vertAlign w:val="subscript"/>
          <w:lang w:val="en-US"/>
        </w:rPr>
        <w:t>5</w:t>
      </w:r>
      <w:r w:rsidRPr="00292A5B">
        <w:rPr>
          <w:sz w:val="28"/>
          <w:szCs w:val="28"/>
          <w:lang w:val="en-US"/>
        </w:rPr>
        <w:t>H</w:t>
      </w:r>
      <w:r w:rsidRPr="00292A5B">
        <w:rPr>
          <w:sz w:val="28"/>
          <w:szCs w:val="28"/>
          <w:vertAlign w:val="subscript"/>
          <w:lang w:val="en-US"/>
        </w:rPr>
        <w:t>12</w:t>
      </w:r>
      <w:r w:rsidRPr="00292A5B">
        <w:rPr>
          <w:sz w:val="28"/>
          <w:szCs w:val="28"/>
          <w:lang w:val="en-US"/>
        </w:rPr>
        <w:tab/>
      </w:r>
      <w:r w:rsidRPr="00292A5B">
        <w:rPr>
          <w:sz w:val="28"/>
          <w:szCs w:val="28"/>
          <w:lang w:val="en-US"/>
        </w:rPr>
        <w:tab/>
      </w:r>
      <w:r w:rsidRPr="00292A5B">
        <w:rPr>
          <w:sz w:val="28"/>
          <w:szCs w:val="28"/>
          <w:lang w:val="en-US"/>
        </w:rPr>
        <w:tab/>
      </w:r>
      <w:r w:rsidRPr="00292A5B">
        <w:rPr>
          <w:sz w:val="28"/>
          <w:szCs w:val="28"/>
          <w:lang w:val="en-US"/>
        </w:rPr>
        <w:tab/>
        <w:t>2) C</w:t>
      </w:r>
      <w:r w:rsidRPr="00292A5B">
        <w:rPr>
          <w:sz w:val="28"/>
          <w:szCs w:val="28"/>
          <w:vertAlign w:val="subscript"/>
          <w:lang w:val="en-US"/>
        </w:rPr>
        <w:t>2</w:t>
      </w:r>
      <w:r w:rsidRPr="00292A5B">
        <w:rPr>
          <w:sz w:val="28"/>
          <w:szCs w:val="28"/>
          <w:lang w:val="en-US"/>
        </w:rPr>
        <w:t>H</w:t>
      </w:r>
      <w:r w:rsidRPr="00292A5B">
        <w:rPr>
          <w:sz w:val="28"/>
          <w:szCs w:val="28"/>
          <w:vertAlign w:val="subscript"/>
          <w:lang w:val="en-US"/>
        </w:rPr>
        <w:t>6</w:t>
      </w:r>
      <w:r w:rsidRPr="00292A5B">
        <w:rPr>
          <w:sz w:val="28"/>
          <w:szCs w:val="28"/>
          <w:lang w:val="en-US"/>
        </w:rPr>
        <w:t>O, C</w:t>
      </w:r>
      <w:r w:rsidRPr="00292A5B">
        <w:rPr>
          <w:sz w:val="28"/>
          <w:szCs w:val="28"/>
          <w:vertAlign w:val="subscript"/>
          <w:lang w:val="en-US"/>
        </w:rPr>
        <w:t>2</w:t>
      </w:r>
      <w:r w:rsidRPr="00292A5B">
        <w:rPr>
          <w:sz w:val="28"/>
          <w:szCs w:val="28"/>
          <w:lang w:val="en-US"/>
        </w:rPr>
        <w:t>H</w:t>
      </w:r>
      <w:r w:rsidRPr="00292A5B">
        <w:rPr>
          <w:sz w:val="28"/>
          <w:szCs w:val="28"/>
          <w:vertAlign w:val="subscript"/>
          <w:lang w:val="en-US"/>
        </w:rPr>
        <w:t>6</w:t>
      </w:r>
      <w:r w:rsidRPr="00292A5B">
        <w:rPr>
          <w:sz w:val="28"/>
          <w:szCs w:val="28"/>
          <w:lang w:val="en-US"/>
        </w:rPr>
        <w:t>, C</w:t>
      </w:r>
      <w:r w:rsidRPr="00292A5B">
        <w:rPr>
          <w:sz w:val="28"/>
          <w:szCs w:val="28"/>
          <w:vertAlign w:val="subscript"/>
          <w:lang w:val="en-US"/>
        </w:rPr>
        <w:t>10</w:t>
      </w:r>
      <w:r w:rsidRPr="00292A5B">
        <w:rPr>
          <w:sz w:val="28"/>
          <w:szCs w:val="28"/>
          <w:lang w:val="en-US"/>
        </w:rPr>
        <w:t>H</w:t>
      </w:r>
      <w:r w:rsidRPr="00292A5B">
        <w:rPr>
          <w:sz w:val="28"/>
          <w:szCs w:val="28"/>
          <w:vertAlign w:val="subscript"/>
          <w:lang w:val="en-US"/>
        </w:rPr>
        <w:t>22</w:t>
      </w:r>
    </w:p>
    <w:p w14:paraId="605C2B6D" w14:textId="77777777" w:rsidR="00292A5B" w:rsidRPr="00292A5B" w:rsidRDefault="00292A5B" w:rsidP="00292A5B">
      <w:pPr>
        <w:pStyle w:val="a4"/>
        <w:rPr>
          <w:sz w:val="28"/>
          <w:szCs w:val="28"/>
          <w:lang w:val="en-US"/>
        </w:rPr>
      </w:pPr>
      <w:r w:rsidRPr="00292A5B">
        <w:rPr>
          <w:sz w:val="28"/>
          <w:szCs w:val="28"/>
          <w:lang w:val="en-US"/>
        </w:rPr>
        <w:t>3) C</w:t>
      </w:r>
      <w:r w:rsidRPr="00292A5B">
        <w:rPr>
          <w:sz w:val="28"/>
          <w:szCs w:val="28"/>
          <w:vertAlign w:val="subscript"/>
          <w:lang w:val="en-US"/>
        </w:rPr>
        <w:t>40</w:t>
      </w:r>
      <w:r w:rsidRPr="00292A5B">
        <w:rPr>
          <w:sz w:val="28"/>
          <w:szCs w:val="28"/>
          <w:lang w:val="en-US"/>
        </w:rPr>
        <w:t>H</w:t>
      </w:r>
      <w:r w:rsidRPr="00292A5B">
        <w:rPr>
          <w:sz w:val="28"/>
          <w:szCs w:val="28"/>
          <w:vertAlign w:val="subscript"/>
          <w:lang w:val="en-US"/>
        </w:rPr>
        <w:t>82</w:t>
      </w:r>
      <w:r w:rsidRPr="00292A5B">
        <w:rPr>
          <w:sz w:val="28"/>
          <w:szCs w:val="28"/>
          <w:lang w:val="en-US"/>
        </w:rPr>
        <w:t>, C</w:t>
      </w:r>
      <w:r w:rsidRPr="00292A5B">
        <w:rPr>
          <w:sz w:val="28"/>
          <w:szCs w:val="28"/>
          <w:vertAlign w:val="subscript"/>
          <w:lang w:val="en-US"/>
        </w:rPr>
        <w:t>15</w:t>
      </w:r>
      <w:r w:rsidRPr="00292A5B">
        <w:rPr>
          <w:sz w:val="28"/>
          <w:szCs w:val="28"/>
          <w:lang w:val="en-US"/>
        </w:rPr>
        <w:t>H</w:t>
      </w:r>
      <w:r w:rsidRPr="00292A5B">
        <w:rPr>
          <w:sz w:val="28"/>
          <w:szCs w:val="28"/>
          <w:vertAlign w:val="subscript"/>
          <w:lang w:val="en-US"/>
        </w:rPr>
        <w:t>32</w:t>
      </w:r>
      <w:r w:rsidRPr="00292A5B">
        <w:rPr>
          <w:sz w:val="28"/>
          <w:szCs w:val="28"/>
          <w:lang w:val="en-US"/>
        </w:rPr>
        <w:t>, C</w:t>
      </w:r>
      <w:r w:rsidRPr="00292A5B">
        <w:rPr>
          <w:sz w:val="28"/>
          <w:szCs w:val="28"/>
          <w:vertAlign w:val="subscript"/>
          <w:lang w:val="en-US"/>
        </w:rPr>
        <w:t>8</w:t>
      </w:r>
      <w:r w:rsidRPr="00292A5B">
        <w:rPr>
          <w:sz w:val="28"/>
          <w:szCs w:val="28"/>
          <w:lang w:val="en-US"/>
        </w:rPr>
        <w:t>H</w:t>
      </w:r>
      <w:r w:rsidRPr="00292A5B">
        <w:rPr>
          <w:sz w:val="28"/>
          <w:szCs w:val="28"/>
          <w:vertAlign w:val="subscript"/>
          <w:lang w:val="en-US"/>
        </w:rPr>
        <w:t>18</w:t>
      </w:r>
      <w:r w:rsidRPr="00292A5B">
        <w:rPr>
          <w:sz w:val="28"/>
          <w:szCs w:val="28"/>
          <w:lang w:val="en-US"/>
        </w:rPr>
        <w:tab/>
      </w:r>
      <w:r w:rsidRPr="00292A5B">
        <w:rPr>
          <w:sz w:val="28"/>
          <w:szCs w:val="28"/>
          <w:lang w:val="en-US"/>
        </w:rPr>
        <w:tab/>
      </w:r>
      <w:r w:rsidRPr="00292A5B">
        <w:rPr>
          <w:sz w:val="28"/>
          <w:szCs w:val="28"/>
          <w:lang w:val="en-US"/>
        </w:rPr>
        <w:tab/>
        <w:t>4) CH</w:t>
      </w:r>
      <w:r w:rsidRPr="00292A5B">
        <w:rPr>
          <w:sz w:val="28"/>
          <w:szCs w:val="28"/>
          <w:vertAlign w:val="subscript"/>
          <w:lang w:val="en-US"/>
        </w:rPr>
        <w:t>3</w:t>
      </w:r>
      <w:r w:rsidRPr="00292A5B">
        <w:rPr>
          <w:sz w:val="28"/>
          <w:szCs w:val="28"/>
          <w:lang w:val="en-US"/>
        </w:rPr>
        <w:t>Cl, CH</w:t>
      </w:r>
      <w:r w:rsidRPr="00292A5B">
        <w:rPr>
          <w:sz w:val="28"/>
          <w:szCs w:val="28"/>
          <w:vertAlign w:val="subscript"/>
          <w:lang w:val="en-US"/>
        </w:rPr>
        <w:t>2</w:t>
      </w:r>
      <w:r w:rsidRPr="00292A5B">
        <w:rPr>
          <w:sz w:val="28"/>
          <w:szCs w:val="28"/>
          <w:lang w:val="en-US"/>
        </w:rPr>
        <w:t>Cl</w:t>
      </w:r>
      <w:r w:rsidRPr="00292A5B">
        <w:rPr>
          <w:sz w:val="28"/>
          <w:szCs w:val="28"/>
          <w:vertAlign w:val="subscript"/>
          <w:lang w:val="en-US"/>
        </w:rPr>
        <w:t>2</w:t>
      </w:r>
      <w:r w:rsidRPr="00292A5B">
        <w:rPr>
          <w:sz w:val="28"/>
          <w:szCs w:val="28"/>
          <w:lang w:val="en-US"/>
        </w:rPr>
        <w:t>, CHCl</w:t>
      </w:r>
      <w:r w:rsidRPr="00292A5B">
        <w:rPr>
          <w:sz w:val="28"/>
          <w:szCs w:val="28"/>
          <w:vertAlign w:val="subscript"/>
          <w:lang w:val="en-US"/>
        </w:rPr>
        <w:t>3</w:t>
      </w:r>
    </w:p>
    <w:p w14:paraId="4AFAE00B" w14:textId="77777777" w:rsidR="00292A5B" w:rsidRPr="00292A5B" w:rsidRDefault="00292A5B" w:rsidP="00292A5B">
      <w:pPr>
        <w:pStyle w:val="a4"/>
        <w:rPr>
          <w:sz w:val="28"/>
          <w:szCs w:val="28"/>
        </w:rPr>
      </w:pPr>
      <w:r w:rsidRPr="00292A5B">
        <w:rPr>
          <w:b/>
          <w:i/>
          <w:sz w:val="28"/>
          <w:szCs w:val="28"/>
        </w:rPr>
        <w:t xml:space="preserve">10. Сколько разных веществ изображено на рисунке: </w:t>
      </w:r>
      <w:r w:rsidRPr="00292A5B">
        <w:rPr>
          <w:sz w:val="28"/>
          <w:szCs w:val="28"/>
        </w:rPr>
        <w:object w:dxaOrig="7355" w:dyaOrig="3396" w14:anchorId="164F24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in;height:121.8pt" o:ole="">
            <v:imagedata r:id="rId5" o:title=""/>
          </v:shape>
          <o:OLEObject Type="Embed" ProgID="ChemDraw.Document.6.0" ShapeID="_x0000_i1025" DrawAspect="Content" ObjectID="_1833542644" r:id="rId6"/>
        </w:object>
      </w:r>
    </w:p>
    <w:p w14:paraId="1571F1F8" w14:textId="77777777" w:rsidR="00292A5B" w:rsidRPr="00292A5B" w:rsidRDefault="00292A5B" w:rsidP="00292A5B">
      <w:pPr>
        <w:pStyle w:val="a4"/>
        <w:rPr>
          <w:sz w:val="28"/>
          <w:szCs w:val="28"/>
        </w:rPr>
      </w:pPr>
      <w:r w:rsidRPr="00292A5B">
        <w:rPr>
          <w:sz w:val="28"/>
          <w:szCs w:val="28"/>
        </w:rPr>
        <w:t>1) 7</w:t>
      </w:r>
      <w:r w:rsidRPr="00292A5B">
        <w:rPr>
          <w:sz w:val="28"/>
          <w:szCs w:val="28"/>
        </w:rPr>
        <w:tab/>
      </w:r>
      <w:r w:rsidRPr="00292A5B">
        <w:rPr>
          <w:sz w:val="28"/>
          <w:szCs w:val="28"/>
        </w:rPr>
        <w:tab/>
        <w:t>2) 4</w:t>
      </w:r>
      <w:r w:rsidRPr="00292A5B">
        <w:rPr>
          <w:sz w:val="28"/>
          <w:szCs w:val="28"/>
        </w:rPr>
        <w:tab/>
      </w:r>
      <w:r w:rsidRPr="00292A5B">
        <w:rPr>
          <w:sz w:val="28"/>
          <w:szCs w:val="28"/>
        </w:rPr>
        <w:tab/>
        <w:t>3) 3</w:t>
      </w:r>
      <w:r w:rsidRPr="00292A5B">
        <w:rPr>
          <w:sz w:val="28"/>
          <w:szCs w:val="28"/>
        </w:rPr>
        <w:tab/>
      </w:r>
      <w:r w:rsidRPr="00292A5B">
        <w:rPr>
          <w:sz w:val="28"/>
          <w:szCs w:val="28"/>
        </w:rPr>
        <w:tab/>
        <w:t>4) 2</w:t>
      </w:r>
    </w:p>
    <w:p w14:paraId="4F5C871E" w14:textId="77777777" w:rsidR="00292A5B" w:rsidRPr="00292A5B" w:rsidRDefault="00292A5B" w:rsidP="00292A5B">
      <w:pPr>
        <w:pStyle w:val="a4"/>
        <w:rPr>
          <w:sz w:val="28"/>
          <w:szCs w:val="28"/>
        </w:rPr>
      </w:pPr>
      <w:r w:rsidRPr="00292A5B">
        <w:rPr>
          <w:sz w:val="28"/>
          <w:szCs w:val="28"/>
        </w:rPr>
        <w:t>11. Сколько третичных атомов углерода изображено на рисунке:</w:t>
      </w:r>
    </w:p>
    <w:p w14:paraId="2BB86370" w14:textId="77777777" w:rsidR="00292A5B" w:rsidRPr="00292A5B" w:rsidRDefault="00292A5B" w:rsidP="00292A5B">
      <w:pPr>
        <w:pStyle w:val="a4"/>
        <w:rPr>
          <w:sz w:val="28"/>
          <w:szCs w:val="28"/>
        </w:rPr>
      </w:pPr>
      <w:r w:rsidRPr="00292A5B">
        <w:rPr>
          <w:sz w:val="28"/>
          <w:szCs w:val="28"/>
        </w:rPr>
        <w:object w:dxaOrig="4608" w:dyaOrig="1722" w14:anchorId="7544C19D">
          <v:shape id="_x0000_i1026" type="#_x0000_t75" style="width:240.6pt;height:57.6pt" o:ole="">
            <v:imagedata r:id="rId7" o:title=""/>
          </v:shape>
          <o:OLEObject Type="Embed" ProgID="ChemDraw.Document.6.0" ShapeID="_x0000_i1026" DrawAspect="Content" ObjectID="_1833542645" r:id="rId8"/>
        </w:object>
      </w:r>
      <w:r w:rsidRPr="00292A5B">
        <w:rPr>
          <w:sz w:val="28"/>
          <w:szCs w:val="28"/>
        </w:rPr>
        <w:t xml:space="preserve"> </w:t>
      </w:r>
      <w:r w:rsidRPr="00292A5B">
        <w:rPr>
          <w:sz w:val="28"/>
          <w:szCs w:val="28"/>
        </w:rPr>
        <w:tab/>
        <w:t>1) 8</w:t>
      </w:r>
      <w:r w:rsidRPr="00292A5B">
        <w:rPr>
          <w:sz w:val="28"/>
          <w:szCs w:val="28"/>
        </w:rPr>
        <w:tab/>
        <w:t>2) 4</w:t>
      </w:r>
      <w:r w:rsidRPr="00292A5B">
        <w:rPr>
          <w:sz w:val="28"/>
          <w:szCs w:val="28"/>
        </w:rPr>
        <w:tab/>
        <w:t>3) 2</w:t>
      </w:r>
      <w:r w:rsidRPr="00292A5B">
        <w:rPr>
          <w:sz w:val="28"/>
          <w:szCs w:val="28"/>
        </w:rPr>
        <w:tab/>
        <w:t>4) 0</w:t>
      </w:r>
    </w:p>
    <w:p w14:paraId="5BCB9BD9" w14:textId="77777777" w:rsidR="00292A5B" w:rsidRPr="00292A5B" w:rsidRDefault="00292A5B" w:rsidP="00292A5B">
      <w:pPr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12.Напишите формулу</w:t>
      </w:r>
    </w:p>
    <w:p w14:paraId="2D26BDB5" w14:textId="77777777" w:rsidR="00292A5B" w:rsidRPr="00292A5B" w:rsidRDefault="00292A5B" w:rsidP="00292A5B">
      <w:pPr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lastRenderedPageBreak/>
        <w:t>2-метил -4-этилгексан</w:t>
      </w:r>
    </w:p>
    <w:p w14:paraId="4248957B" w14:textId="77777777" w:rsidR="00292A5B" w:rsidRPr="00292A5B" w:rsidRDefault="00292A5B" w:rsidP="00292A5B">
      <w:pPr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2-метилбутан</w:t>
      </w:r>
    </w:p>
    <w:p w14:paraId="759B6985" w14:textId="07B90A06" w:rsidR="00292A5B" w:rsidRPr="00292A5B" w:rsidRDefault="00292A5B" w:rsidP="00292A5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92A5B">
        <w:rPr>
          <w:rFonts w:ascii="Times New Roman" w:hAnsi="Times New Roman" w:cs="Times New Roman"/>
          <w:b/>
          <w:sz w:val="28"/>
          <w:szCs w:val="28"/>
        </w:rPr>
        <w:t>Контрольная работа по теме</w:t>
      </w:r>
      <w:r w:rsidR="00B320E7">
        <w:rPr>
          <w:rFonts w:ascii="Times New Roman" w:hAnsi="Times New Roman" w:cs="Times New Roman"/>
          <w:b/>
          <w:sz w:val="28"/>
          <w:szCs w:val="28"/>
        </w:rPr>
        <w:t>:</w:t>
      </w:r>
      <w:r w:rsidRPr="00292A5B">
        <w:rPr>
          <w:rFonts w:ascii="Times New Roman" w:hAnsi="Times New Roman" w:cs="Times New Roman"/>
          <w:b/>
          <w:sz w:val="28"/>
          <w:szCs w:val="28"/>
        </w:rPr>
        <w:t xml:space="preserve"> «Этиленовые или непредельные углеводороды»</w:t>
      </w:r>
    </w:p>
    <w:p w14:paraId="662C0B59" w14:textId="77777777" w:rsidR="00292A5B" w:rsidRPr="00292A5B" w:rsidRDefault="00292A5B" w:rsidP="00292A5B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1.Непредельными называют _______________</w:t>
      </w:r>
      <w:proofErr w:type="gramStart"/>
      <w:r w:rsidRPr="00292A5B">
        <w:rPr>
          <w:rFonts w:ascii="Times New Roman" w:hAnsi="Times New Roman" w:cs="Times New Roman"/>
          <w:sz w:val="28"/>
          <w:szCs w:val="28"/>
        </w:rPr>
        <w:t>_  содержащие</w:t>
      </w:r>
      <w:proofErr w:type="gramEnd"/>
      <w:r w:rsidRPr="00292A5B">
        <w:rPr>
          <w:rFonts w:ascii="Times New Roman" w:hAnsi="Times New Roman" w:cs="Times New Roman"/>
          <w:sz w:val="28"/>
          <w:szCs w:val="28"/>
        </w:rPr>
        <w:t xml:space="preserve"> в углеродной цепи одну или </w:t>
      </w:r>
      <w:r w:rsidRPr="00292A5B">
        <w:rPr>
          <w:rFonts w:ascii="Times New Roman" w:hAnsi="Times New Roman" w:cs="Times New Roman"/>
          <w:i/>
          <w:sz w:val="28"/>
          <w:szCs w:val="28"/>
        </w:rPr>
        <w:t>------------------ кратных связей.</w:t>
      </w:r>
    </w:p>
    <w:p w14:paraId="42BC553C" w14:textId="77777777" w:rsidR="00292A5B" w:rsidRPr="00292A5B" w:rsidRDefault="00292A5B" w:rsidP="00292A5B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2.Длина двойной связи равна</w:t>
      </w:r>
    </w:p>
    <w:p w14:paraId="4E1EBAF5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А. 0.133 нм</w:t>
      </w:r>
    </w:p>
    <w:p w14:paraId="0BF732E2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Б. 0.122 нм</w:t>
      </w:r>
    </w:p>
    <w:p w14:paraId="2567AE78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В. 0.111 нм</w:t>
      </w:r>
    </w:p>
    <w:p w14:paraId="159CE513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В. 0.144 нм</w:t>
      </w:r>
    </w:p>
    <w:p w14:paraId="3F0CB536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14:paraId="6590B201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3.Возможно ли вращение атомов углерода относительно связи С=C</w:t>
      </w:r>
    </w:p>
    <w:p w14:paraId="7B09C4F3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А.возможно</w:t>
      </w:r>
    </w:p>
    <w:p w14:paraId="40D59065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Б.невозможно</w:t>
      </w:r>
    </w:p>
    <w:p w14:paraId="5C113EBE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1CA0E6E0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4.Первый представитель гомологического ряда  алкенов</w:t>
      </w:r>
    </w:p>
    <w:p w14:paraId="63C5EFC5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А. бутан</w:t>
      </w:r>
    </w:p>
    <w:p w14:paraId="3B8C54F3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Б.этан</w:t>
      </w:r>
    </w:p>
    <w:p w14:paraId="11A3B5D6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В.этилен</w:t>
      </w:r>
    </w:p>
    <w:p w14:paraId="50839820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Г.бутадиен</w:t>
      </w:r>
    </w:p>
    <w:p w14:paraId="636FE51B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14:paraId="56B522B6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5. Общая формула алкенов</w:t>
      </w:r>
    </w:p>
    <w:p w14:paraId="7E017B27" w14:textId="77777777" w:rsidR="00292A5B" w:rsidRPr="004C6E1E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292A5B">
        <w:rPr>
          <w:rFonts w:ascii="Times New Roman" w:hAnsi="Times New Roman" w:cs="Times New Roman"/>
          <w:sz w:val="28"/>
          <w:szCs w:val="28"/>
        </w:rPr>
        <w:t>А</w:t>
      </w:r>
      <w:r w:rsidRPr="004C6E1E">
        <w:rPr>
          <w:rFonts w:ascii="Times New Roman" w:hAnsi="Times New Roman" w:cs="Times New Roman"/>
          <w:sz w:val="28"/>
          <w:szCs w:val="28"/>
        </w:rPr>
        <w:t xml:space="preserve">. </w:t>
      </w:r>
      <w:r w:rsidRPr="00292A5B">
        <w:rPr>
          <w:rFonts w:ascii="Times New Roman" w:hAnsi="Times New Roman" w:cs="Times New Roman"/>
          <w:sz w:val="28"/>
          <w:szCs w:val="28"/>
        </w:rPr>
        <w:t>С</w:t>
      </w:r>
      <w:r w:rsidRPr="00AE12E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Pr="004C6E1E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AE12E7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4C6E1E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E12E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</w:p>
    <w:p w14:paraId="19DE7B9C" w14:textId="77777777" w:rsidR="00292A5B" w:rsidRPr="00AE12E7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  <w:vertAlign w:val="subscript"/>
          <w:lang w:val="en-US"/>
        </w:rPr>
      </w:pPr>
      <w:r w:rsidRPr="00292A5B">
        <w:rPr>
          <w:rFonts w:ascii="Times New Roman" w:hAnsi="Times New Roman" w:cs="Times New Roman"/>
          <w:sz w:val="28"/>
          <w:szCs w:val="28"/>
        </w:rPr>
        <w:t>Б</w:t>
      </w:r>
      <w:r w:rsidRPr="00AE12E7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292A5B">
        <w:rPr>
          <w:rFonts w:ascii="Times New Roman" w:hAnsi="Times New Roman" w:cs="Times New Roman"/>
          <w:sz w:val="28"/>
          <w:szCs w:val="28"/>
        </w:rPr>
        <w:t>С</w:t>
      </w:r>
      <w:r w:rsidRPr="00AE12E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n </w:t>
      </w:r>
      <w:r w:rsidRPr="00AE12E7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AE12E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n+2</w:t>
      </w:r>
    </w:p>
    <w:p w14:paraId="0738CDA4" w14:textId="77777777" w:rsidR="00292A5B" w:rsidRPr="004C6E1E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  <w:vertAlign w:val="subscript"/>
          <w:lang w:val="en-US"/>
        </w:rPr>
      </w:pPr>
      <w:r w:rsidRPr="00292A5B">
        <w:rPr>
          <w:rFonts w:ascii="Times New Roman" w:hAnsi="Times New Roman" w:cs="Times New Roman"/>
          <w:sz w:val="28"/>
          <w:szCs w:val="28"/>
        </w:rPr>
        <w:t>В</w:t>
      </w:r>
      <w:r w:rsidRPr="004C6E1E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292A5B">
        <w:rPr>
          <w:rFonts w:ascii="Times New Roman" w:hAnsi="Times New Roman" w:cs="Times New Roman"/>
          <w:sz w:val="28"/>
          <w:szCs w:val="28"/>
        </w:rPr>
        <w:t>С</w:t>
      </w:r>
      <w:r w:rsidRPr="004C6E1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n </w:t>
      </w:r>
      <w:r w:rsidRPr="004C6E1E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4C6E1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n+4</w:t>
      </w:r>
    </w:p>
    <w:p w14:paraId="2935C85F" w14:textId="77777777" w:rsidR="00292A5B" w:rsidRPr="004C6E1E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</w:p>
    <w:p w14:paraId="0F54BC68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6. Главный промышленный способ получения алкенов:</w:t>
      </w:r>
    </w:p>
    <w:p w14:paraId="40CC97BB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А. дегидрирование  алканов</w:t>
      </w:r>
    </w:p>
    <w:p w14:paraId="03E5B262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Б.крекинг алканов</w:t>
      </w:r>
    </w:p>
    <w:p w14:paraId="1DF91E17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92A5B">
        <w:rPr>
          <w:rFonts w:ascii="Times New Roman" w:hAnsi="Times New Roman" w:cs="Times New Roman"/>
          <w:sz w:val="28"/>
          <w:szCs w:val="28"/>
        </w:rPr>
        <w:t>В.дегидрогалогенирование</w:t>
      </w:r>
      <w:proofErr w:type="spellEnd"/>
      <w:r w:rsidRPr="00292A5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92A5B">
        <w:rPr>
          <w:rFonts w:ascii="Times New Roman" w:hAnsi="Times New Roman" w:cs="Times New Roman"/>
          <w:sz w:val="28"/>
          <w:szCs w:val="28"/>
        </w:rPr>
        <w:t>галогеналканов</w:t>
      </w:r>
      <w:proofErr w:type="spellEnd"/>
    </w:p>
    <w:p w14:paraId="79040C94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14:paraId="2B637AC2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7. Напишите  реакцию гидрирования:</w:t>
      </w:r>
    </w:p>
    <w:p w14:paraId="22693B05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92A5B">
        <w:rPr>
          <w:rFonts w:ascii="Times New Roman" w:hAnsi="Times New Roman" w:cs="Times New Roman"/>
          <w:sz w:val="28"/>
          <w:szCs w:val="28"/>
        </w:rPr>
        <w:t>Пропен</w:t>
      </w:r>
      <w:proofErr w:type="spellEnd"/>
      <w:r w:rsidRPr="00292A5B">
        <w:rPr>
          <w:rFonts w:ascii="Times New Roman" w:hAnsi="Times New Roman" w:cs="Times New Roman"/>
          <w:sz w:val="28"/>
          <w:szCs w:val="28"/>
        </w:rPr>
        <w:t xml:space="preserve"> + водород= пропан</w:t>
      </w:r>
    </w:p>
    <w:p w14:paraId="3A0A00CA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8.</w:t>
      </w:r>
      <w:proofErr w:type="gramStart"/>
      <w:r w:rsidRPr="00292A5B">
        <w:rPr>
          <w:rFonts w:ascii="Times New Roman" w:hAnsi="Times New Roman" w:cs="Times New Roman"/>
          <w:sz w:val="28"/>
          <w:szCs w:val="28"/>
        </w:rPr>
        <w:t>Присоединение  галогенов</w:t>
      </w:r>
      <w:proofErr w:type="gramEnd"/>
      <w:r w:rsidRPr="00292A5B">
        <w:rPr>
          <w:rFonts w:ascii="Times New Roman" w:hAnsi="Times New Roman" w:cs="Times New Roman"/>
          <w:sz w:val="28"/>
          <w:szCs w:val="28"/>
        </w:rPr>
        <w:t xml:space="preserve"> по кратным углерод-углеродным связям называют реакцией_______________.</w:t>
      </w:r>
    </w:p>
    <w:p w14:paraId="2CCD1449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528FF242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lastRenderedPageBreak/>
        <w:t>9.</w:t>
      </w:r>
      <w:r w:rsidRPr="00292A5B">
        <w:rPr>
          <w:rFonts w:ascii="Times New Roman" w:hAnsi="Times New Roman" w:cs="Times New Roman"/>
          <w:b/>
          <w:i/>
          <w:sz w:val="28"/>
          <w:szCs w:val="28"/>
        </w:rPr>
        <w:t>Напишите реакцию гидратации  Бутен-1 = Бутанол-2</w:t>
      </w:r>
    </w:p>
    <w:p w14:paraId="774DC196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14:paraId="7D08A21B" w14:textId="77777777" w:rsidR="00292A5B" w:rsidRPr="006A760D" w:rsidRDefault="00292A5B" w:rsidP="006A760D">
      <w:pPr>
        <w:shd w:val="clear" w:color="auto" w:fill="FFFFFF" w:themeFill="background1"/>
        <w:spacing w:after="0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292A5B">
        <w:rPr>
          <w:rFonts w:ascii="Times New Roman" w:hAnsi="Times New Roman" w:cs="Times New Roman"/>
          <w:sz w:val="28"/>
          <w:szCs w:val="28"/>
          <w:shd w:val="clear" w:color="auto" w:fill="FFFFFF"/>
        </w:rPr>
        <w:t>10. Для вещества состава С</w:t>
      </w:r>
      <w:r w:rsidRPr="00292A5B">
        <w:rPr>
          <w:rFonts w:ascii="Times New Roman" w:hAnsi="Times New Roman" w:cs="Times New Roman"/>
          <w:sz w:val="28"/>
          <w:szCs w:val="28"/>
          <w:shd w:val="clear" w:color="auto" w:fill="FFFFFF"/>
          <w:vertAlign w:val="subscript"/>
        </w:rPr>
        <w:t>5</w:t>
      </w:r>
      <w:r w:rsidRPr="00292A5B">
        <w:rPr>
          <w:rFonts w:ascii="Times New Roman" w:hAnsi="Times New Roman" w:cs="Times New Roman"/>
          <w:sz w:val="28"/>
          <w:szCs w:val="28"/>
          <w:shd w:val="clear" w:color="auto" w:fill="FFFFFF"/>
        </w:rPr>
        <w:t>Н</w:t>
      </w:r>
      <w:r w:rsidRPr="00292A5B">
        <w:rPr>
          <w:rFonts w:ascii="Times New Roman" w:hAnsi="Times New Roman" w:cs="Times New Roman"/>
          <w:sz w:val="28"/>
          <w:szCs w:val="28"/>
          <w:shd w:val="clear" w:color="auto" w:fill="FFFFFF"/>
          <w:vertAlign w:val="subscript"/>
        </w:rPr>
        <w:t>8</w:t>
      </w:r>
      <w:r w:rsidRPr="00292A5B">
        <w:rPr>
          <w:rStyle w:val="apple-converted-space"/>
          <w:rFonts w:ascii="Times New Roman" w:hAnsi="Times New Roman" w:cs="Times New Roman"/>
          <w:sz w:val="28"/>
          <w:szCs w:val="28"/>
          <w:shd w:val="clear" w:color="auto" w:fill="FFFFFF"/>
          <w:vertAlign w:val="subscript"/>
        </w:rPr>
        <w:t> </w:t>
      </w:r>
      <w:r w:rsidRPr="00292A5B">
        <w:rPr>
          <w:rFonts w:ascii="Times New Roman" w:hAnsi="Times New Roman" w:cs="Times New Roman"/>
          <w:sz w:val="28"/>
          <w:szCs w:val="28"/>
          <w:shd w:val="clear" w:color="auto" w:fill="FFFFFF"/>
        </w:rPr>
        <w:t>составьте формулы: Двух изомеров</w:t>
      </w:r>
    </w:p>
    <w:p w14:paraId="4F3FE782" w14:textId="77777777" w:rsidR="00292A5B" w:rsidRPr="00292A5B" w:rsidRDefault="00292A5B">
      <w:pPr>
        <w:rPr>
          <w:rFonts w:ascii="Times New Roman" w:hAnsi="Times New Roman" w:cs="Times New Roman"/>
          <w:sz w:val="28"/>
          <w:szCs w:val="28"/>
        </w:rPr>
      </w:pPr>
    </w:p>
    <w:p w14:paraId="61A15040" w14:textId="77777777" w:rsidR="00292A5B" w:rsidRPr="00292A5B" w:rsidRDefault="00292A5B" w:rsidP="00292A5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92A5B">
        <w:rPr>
          <w:rFonts w:ascii="Times New Roman" w:hAnsi="Times New Roman" w:cs="Times New Roman"/>
          <w:b/>
          <w:sz w:val="28"/>
          <w:szCs w:val="28"/>
        </w:rPr>
        <w:t>Контрольная работа «Диеновые углеводороды. Каучуки»</w:t>
      </w:r>
    </w:p>
    <w:p w14:paraId="049081EB" w14:textId="77777777" w:rsidR="00292A5B" w:rsidRPr="00292A5B" w:rsidRDefault="00292A5B" w:rsidP="00292A5B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1.Как называются диеновые углеводороды:</w:t>
      </w:r>
    </w:p>
    <w:p w14:paraId="36D4BF9B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92A5B">
        <w:rPr>
          <w:rFonts w:ascii="Times New Roman" w:hAnsi="Times New Roman" w:cs="Times New Roman"/>
          <w:sz w:val="28"/>
          <w:szCs w:val="28"/>
        </w:rPr>
        <w:t>А.алканы</w:t>
      </w:r>
      <w:proofErr w:type="spellEnd"/>
    </w:p>
    <w:p w14:paraId="1AC76FBB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Б.диены</w:t>
      </w:r>
    </w:p>
    <w:p w14:paraId="70162B47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92A5B">
        <w:rPr>
          <w:rFonts w:ascii="Times New Roman" w:hAnsi="Times New Roman" w:cs="Times New Roman"/>
          <w:sz w:val="28"/>
          <w:szCs w:val="28"/>
        </w:rPr>
        <w:t>В.алкадиены</w:t>
      </w:r>
      <w:proofErr w:type="spellEnd"/>
    </w:p>
    <w:p w14:paraId="1D873489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66F73B6B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2.</w:t>
      </w:r>
      <w:r w:rsidRPr="00292A5B">
        <w:rPr>
          <w:rFonts w:ascii="Times New Roman" w:hAnsi="Times New Roman" w:cs="Times New Roman"/>
          <w:b/>
          <w:i/>
          <w:sz w:val="28"/>
          <w:szCs w:val="28"/>
        </w:rPr>
        <w:t>Молекулы которые содержат две двойные связи называют -----------------------.</w:t>
      </w:r>
    </w:p>
    <w:p w14:paraId="35AF54EF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225A1F3B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3.Общая формула алкадиенов:</w:t>
      </w:r>
    </w:p>
    <w:p w14:paraId="766CDC11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292A5B">
        <w:rPr>
          <w:rFonts w:ascii="Times New Roman" w:hAnsi="Times New Roman" w:cs="Times New Roman"/>
          <w:sz w:val="28"/>
          <w:szCs w:val="28"/>
        </w:rPr>
        <w:t xml:space="preserve">А.С </w:t>
      </w:r>
      <w:r w:rsidRPr="00292A5B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292A5B">
        <w:rPr>
          <w:rFonts w:ascii="Times New Roman" w:hAnsi="Times New Roman" w:cs="Times New Roman"/>
          <w:sz w:val="28"/>
          <w:szCs w:val="28"/>
        </w:rPr>
        <w:t>Н</w:t>
      </w:r>
      <w:r w:rsidRPr="00292A5B">
        <w:rPr>
          <w:rFonts w:ascii="Times New Roman" w:hAnsi="Times New Roman" w:cs="Times New Roman"/>
          <w:sz w:val="28"/>
          <w:szCs w:val="28"/>
          <w:vertAlign w:val="subscript"/>
        </w:rPr>
        <w:t>2n-2</w:t>
      </w:r>
    </w:p>
    <w:p w14:paraId="49437CE0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292A5B">
        <w:rPr>
          <w:rFonts w:ascii="Times New Roman" w:hAnsi="Times New Roman" w:cs="Times New Roman"/>
          <w:sz w:val="28"/>
          <w:szCs w:val="28"/>
        </w:rPr>
        <w:t xml:space="preserve">Б. С </w:t>
      </w:r>
      <w:r w:rsidRPr="00292A5B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292A5B">
        <w:rPr>
          <w:rFonts w:ascii="Times New Roman" w:hAnsi="Times New Roman" w:cs="Times New Roman"/>
          <w:sz w:val="28"/>
          <w:szCs w:val="28"/>
        </w:rPr>
        <w:t>Н</w:t>
      </w:r>
      <w:r w:rsidRPr="00292A5B">
        <w:rPr>
          <w:rFonts w:ascii="Times New Roman" w:hAnsi="Times New Roman" w:cs="Times New Roman"/>
          <w:sz w:val="28"/>
          <w:szCs w:val="28"/>
          <w:vertAlign w:val="subscript"/>
        </w:rPr>
        <w:t>2n+2</w:t>
      </w:r>
    </w:p>
    <w:p w14:paraId="3D1A6B3A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292A5B">
        <w:rPr>
          <w:rFonts w:ascii="Times New Roman" w:hAnsi="Times New Roman" w:cs="Times New Roman"/>
          <w:sz w:val="28"/>
          <w:szCs w:val="28"/>
        </w:rPr>
        <w:t xml:space="preserve">В. С </w:t>
      </w:r>
      <w:r w:rsidRPr="00292A5B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292A5B">
        <w:rPr>
          <w:rFonts w:ascii="Times New Roman" w:hAnsi="Times New Roman" w:cs="Times New Roman"/>
          <w:sz w:val="28"/>
          <w:szCs w:val="28"/>
        </w:rPr>
        <w:t>Н</w:t>
      </w:r>
      <w:r w:rsidRPr="00292A5B">
        <w:rPr>
          <w:rFonts w:ascii="Times New Roman" w:hAnsi="Times New Roman" w:cs="Times New Roman"/>
          <w:sz w:val="28"/>
          <w:szCs w:val="28"/>
          <w:vertAlign w:val="subscript"/>
        </w:rPr>
        <w:t>2n</w:t>
      </w:r>
    </w:p>
    <w:p w14:paraId="39905F58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292A5B">
        <w:rPr>
          <w:rFonts w:ascii="Times New Roman" w:hAnsi="Times New Roman" w:cs="Times New Roman"/>
          <w:sz w:val="28"/>
          <w:szCs w:val="28"/>
        </w:rPr>
        <w:t xml:space="preserve">Г. С </w:t>
      </w:r>
      <w:r w:rsidRPr="00292A5B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292A5B">
        <w:rPr>
          <w:rFonts w:ascii="Times New Roman" w:hAnsi="Times New Roman" w:cs="Times New Roman"/>
          <w:sz w:val="28"/>
          <w:szCs w:val="28"/>
        </w:rPr>
        <w:t>Н</w:t>
      </w:r>
      <w:r w:rsidRPr="00292A5B">
        <w:rPr>
          <w:rFonts w:ascii="Times New Roman" w:hAnsi="Times New Roman" w:cs="Times New Roman"/>
          <w:sz w:val="28"/>
          <w:szCs w:val="28"/>
          <w:vertAlign w:val="subscript"/>
        </w:rPr>
        <w:t>2n-4</w:t>
      </w:r>
    </w:p>
    <w:p w14:paraId="72A6938C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14:paraId="7B77673A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4.Если две двойные связи располагаются при одном атоме углерода, они называются:</w:t>
      </w:r>
    </w:p>
    <w:p w14:paraId="2EC02890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1CE0E5F8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А.Изолированные</w:t>
      </w:r>
    </w:p>
    <w:p w14:paraId="7AE323C5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Б. Сопряженные</w:t>
      </w:r>
    </w:p>
    <w:p w14:paraId="76E0441C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92A5B">
        <w:rPr>
          <w:rFonts w:ascii="Times New Roman" w:hAnsi="Times New Roman" w:cs="Times New Roman"/>
          <w:sz w:val="28"/>
          <w:szCs w:val="28"/>
        </w:rPr>
        <w:t>В.Кумулированные</w:t>
      </w:r>
      <w:proofErr w:type="spellEnd"/>
    </w:p>
    <w:p w14:paraId="14A1D6A4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14:paraId="1FB41DC8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5. Важнейшим свойством сопряженных диеновых______________ является их способность к реакциям ________________.</w:t>
      </w:r>
    </w:p>
    <w:p w14:paraId="5BE75114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14:paraId="541E5AC9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6.Как называются вещества с очень высокой молекулярной массой, состоящие из повторяющихся фрагментов</w:t>
      </w:r>
    </w:p>
    <w:p w14:paraId="2B8DA7CA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А.ферменты</w:t>
      </w:r>
    </w:p>
    <w:p w14:paraId="746AB0E5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Б.полимеры</w:t>
      </w:r>
    </w:p>
    <w:p w14:paraId="3C112A17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В.тяжелые металлы</w:t>
      </w:r>
    </w:p>
    <w:p w14:paraId="79889995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92A5B">
        <w:rPr>
          <w:rFonts w:ascii="Times New Roman" w:hAnsi="Times New Roman" w:cs="Times New Roman"/>
          <w:sz w:val="28"/>
          <w:szCs w:val="28"/>
        </w:rPr>
        <w:t>Г.коллойды</w:t>
      </w:r>
      <w:proofErr w:type="spellEnd"/>
      <w:r w:rsidRPr="00292A5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878D22F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14:paraId="1E23FBAA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7.Продукт полимеризации диеновых углеводородов:</w:t>
      </w:r>
    </w:p>
    <w:p w14:paraId="657A7123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А.Полимер</w:t>
      </w:r>
    </w:p>
    <w:p w14:paraId="25533764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lastRenderedPageBreak/>
        <w:t>Б.Каучук</w:t>
      </w:r>
    </w:p>
    <w:p w14:paraId="0480AB7B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14:paraId="573F5158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 xml:space="preserve">8.Если в результате превращения мономера в полимер образуются низкомолекулярные </w:t>
      </w:r>
      <w:proofErr w:type="spellStart"/>
      <w:proofErr w:type="gramStart"/>
      <w:r w:rsidRPr="00292A5B">
        <w:rPr>
          <w:rFonts w:ascii="Times New Roman" w:hAnsi="Times New Roman" w:cs="Times New Roman"/>
          <w:b/>
          <w:i/>
          <w:sz w:val="28"/>
          <w:szCs w:val="28"/>
        </w:rPr>
        <w:t>продукты,то</w:t>
      </w:r>
      <w:proofErr w:type="spellEnd"/>
      <w:proofErr w:type="gramEnd"/>
      <w:r w:rsidRPr="00292A5B">
        <w:rPr>
          <w:rFonts w:ascii="Times New Roman" w:hAnsi="Times New Roman" w:cs="Times New Roman"/>
          <w:b/>
          <w:i/>
          <w:sz w:val="28"/>
          <w:szCs w:val="28"/>
        </w:rPr>
        <w:t xml:space="preserve"> эта реакция называется:</w:t>
      </w:r>
    </w:p>
    <w:p w14:paraId="332077A2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А.полимеризацией</w:t>
      </w:r>
    </w:p>
    <w:p w14:paraId="7F9A5372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Б.поликонденсацией</w:t>
      </w:r>
    </w:p>
    <w:p w14:paraId="5E803532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14:paraId="7785B7DF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9.Напишите реакцию полимеризации: бутадиена</w:t>
      </w:r>
    </w:p>
    <w:p w14:paraId="5FEBD7C0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14:paraId="75C0D6C2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10.Напишите реакцию Лебедева.</w:t>
      </w:r>
    </w:p>
    <w:p w14:paraId="01FBD3E8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34FD0F79" w14:textId="77777777" w:rsidR="00292A5B" w:rsidRPr="00292A5B" w:rsidRDefault="00292A5B">
      <w:pPr>
        <w:rPr>
          <w:rFonts w:ascii="Times New Roman" w:hAnsi="Times New Roman" w:cs="Times New Roman"/>
          <w:sz w:val="28"/>
          <w:szCs w:val="28"/>
        </w:rPr>
      </w:pPr>
    </w:p>
    <w:p w14:paraId="6B476488" w14:textId="77777777" w:rsidR="00292A5B" w:rsidRPr="00292A5B" w:rsidRDefault="00292A5B" w:rsidP="00292A5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92A5B">
        <w:rPr>
          <w:rFonts w:ascii="Times New Roman" w:hAnsi="Times New Roman" w:cs="Times New Roman"/>
          <w:b/>
          <w:sz w:val="28"/>
          <w:szCs w:val="28"/>
        </w:rPr>
        <w:t>Контрольная работа « Азотсодержащие соединения»</w:t>
      </w:r>
    </w:p>
    <w:p w14:paraId="2CE8A281" w14:textId="77777777" w:rsidR="00292A5B" w:rsidRPr="00292A5B" w:rsidRDefault="00292A5B" w:rsidP="00292A5B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1.Органические соединения, в молекулах которых содержаться карбоксильная группа –СООН и аминогруппа –NН</w:t>
      </w:r>
      <w:r w:rsidRPr="00292A5B">
        <w:rPr>
          <w:rFonts w:ascii="Times New Roman" w:hAnsi="Times New Roman" w:cs="Times New Roman"/>
          <w:b/>
          <w:i/>
          <w:sz w:val="28"/>
          <w:szCs w:val="28"/>
          <w:vertAlign w:val="subscript"/>
        </w:rPr>
        <w:t xml:space="preserve">2, </w:t>
      </w:r>
      <w:r w:rsidRPr="00292A5B">
        <w:rPr>
          <w:rFonts w:ascii="Times New Roman" w:hAnsi="Times New Roman" w:cs="Times New Roman"/>
          <w:b/>
          <w:i/>
          <w:sz w:val="28"/>
          <w:szCs w:val="28"/>
        </w:rPr>
        <w:t>называются ____________.</w:t>
      </w:r>
    </w:p>
    <w:p w14:paraId="73AEF452" w14:textId="77777777" w:rsidR="00292A5B" w:rsidRPr="00292A5B" w:rsidRDefault="00292A5B" w:rsidP="00292A5B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2.В зависимости от расположения функциональных групп в углеводородной цепи различают</w:t>
      </w:r>
    </w:p>
    <w:p w14:paraId="19DFD63E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292A5B">
        <w:rPr>
          <w:rFonts w:ascii="Times New Roman" w:hAnsi="Times New Roman" w:cs="Times New Roman"/>
          <w:sz w:val="28"/>
          <w:szCs w:val="28"/>
        </w:rPr>
        <w:t>А.альфа</w:t>
      </w:r>
      <w:proofErr w:type="gramEnd"/>
      <w:r w:rsidRPr="00292A5B">
        <w:rPr>
          <w:rFonts w:ascii="Times New Roman" w:hAnsi="Times New Roman" w:cs="Times New Roman"/>
          <w:sz w:val="28"/>
          <w:szCs w:val="28"/>
        </w:rPr>
        <w:t xml:space="preserve"> –аминокислоты</w:t>
      </w:r>
    </w:p>
    <w:p w14:paraId="3B2AC418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92A5B">
        <w:rPr>
          <w:rFonts w:ascii="Times New Roman" w:hAnsi="Times New Roman" w:cs="Times New Roman"/>
          <w:sz w:val="28"/>
          <w:szCs w:val="28"/>
        </w:rPr>
        <w:t>Б.бетта</w:t>
      </w:r>
      <w:proofErr w:type="spellEnd"/>
      <w:r w:rsidRPr="00292A5B">
        <w:rPr>
          <w:rFonts w:ascii="Times New Roman" w:hAnsi="Times New Roman" w:cs="Times New Roman"/>
          <w:sz w:val="28"/>
          <w:szCs w:val="28"/>
        </w:rPr>
        <w:t>-аминокислоты</w:t>
      </w:r>
    </w:p>
    <w:p w14:paraId="72B18FB4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В. гамма-аминокислоты</w:t>
      </w:r>
    </w:p>
    <w:p w14:paraId="20E2D511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3914BD93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3.Обозначение углеродных атомов начинают с углерода ближайшего</w:t>
      </w:r>
    </w:p>
    <w:p w14:paraId="6BB9866B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А.к аминогруппе</w:t>
      </w:r>
    </w:p>
    <w:p w14:paraId="4766A4CA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Б.к карбоксильной группе</w:t>
      </w:r>
    </w:p>
    <w:p w14:paraId="47CCC534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15B64458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4.Наибольшее значение имеют</w:t>
      </w:r>
    </w:p>
    <w:p w14:paraId="0C689F64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А.альфа аминокислоты</w:t>
      </w:r>
    </w:p>
    <w:p w14:paraId="24B77461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92A5B">
        <w:rPr>
          <w:rFonts w:ascii="Times New Roman" w:hAnsi="Times New Roman" w:cs="Times New Roman"/>
          <w:sz w:val="28"/>
          <w:szCs w:val="28"/>
        </w:rPr>
        <w:t>Б.бетта</w:t>
      </w:r>
      <w:proofErr w:type="spellEnd"/>
      <w:r w:rsidRPr="00292A5B">
        <w:rPr>
          <w:rFonts w:ascii="Times New Roman" w:hAnsi="Times New Roman" w:cs="Times New Roman"/>
          <w:sz w:val="28"/>
          <w:szCs w:val="28"/>
        </w:rPr>
        <w:t xml:space="preserve"> аминокислоты</w:t>
      </w:r>
    </w:p>
    <w:p w14:paraId="2CF877CB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В.гамма аминокислоты</w:t>
      </w:r>
    </w:p>
    <w:p w14:paraId="53187652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6C7FFDE1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5.Аминокислоты проявляют</w:t>
      </w:r>
    </w:p>
    <w:p w14:paraId="053B95A1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А.кислотные свойства</w:t>
      </w:r>
    </w:p>
    <w:p w14:paraId="59E802C0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Б.основные свойства</w:t>
      </w:r>
    </w:p>
    <w:p w14:paraId="34BE619B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2A5B">
        <w:rPr>
          <w:rFonts w:ascii="Times New Roman" w:hAnsi="Times New Roman" w:cs="Times New Roman"/>
          <w:sz w:val="28"/>
          <w:szCs w:val="28"/>
        </w:rPr>
        <w:t>В. амфотерные свойства</w:t>
      </w:r>
    </w:p>
    <w:p w14:paraId="06B359B1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2984A1BC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 xml:space="preserve">6.Важнейшим свойством аминокислот является их способность реагировать друг и другом с образованием </w:t>
      </w:r>
      <w:proofErr w:type="spellStart"/>
      <w:r w:rsidRPr="00292A5B">
        <w:rPr>
          <w:rFonts w:ascii="Times New Roman" w:hAnsi="Times New Roman" w:cs="Times New Roman"/>
          <w:b/>
          <w:i/>
          <w:sz w:val="28"/>
          <w:szCs w:val="28"/>
        </w:rPr>
        <w:t>соединений________________характера</w:t>
      </w:r>
      <w:proofErr w:type="spellEnd"/>
      <w:r w:rsidRPr="00292A5B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14:paraId="603D793E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31613875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7.Как называется качественная реакция на белки, в результате которой в щелочной среде при добавлении солей меди образуется фиолетовое окрашивание.</w:t>
      </w:r>
    </w:p>
    <w:p w14:paraId="79BFC0C9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4C53C885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b/>
          <w:i/>
          <w:color w:val="000000"/>
          <w:sz w:val="28"/>
          <w:szCs w:val="28"/>
        </w:rPr>
      </w:pPr>
      <w:r w:rsidRPr="00292A5B">
        <w:rPr>
          <w:b/>
          <w:i/>
          <w:sz w:val="28"/>
          <w:szCs w:val="28"/>
        </w:rPr>
        <w:t>8.</w:t>
      </w:r>
      <w:r w:rsidRPr="00292A5B">
        <w:rPr>
          <w:b/>
          <w:i/>
          <w:color w:val="000000"/>
          <w:sz w:val="28"/>
          <w:szCs w:val="28"/>
        </w:rPr>
        <w:t xml:space="preserve"> К аминокислотам относится:</w:t>
      </w:r>
    </w:p>
    <w:p w14:paraId="45406691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1)глицерин 2)анилин 3)дифениламин 4)фенилаланин</w:t>
      </w:r>
    </w:p>
    <w:p w14:paraId="52AB90C2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1ADD3247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b/>
          <w:i/>
          <w:color w:val="000000"/>
          <w:sz w:val="28"/>
          <w:szCs w:val="28"/>
        </w:rPr>
      </w:pPr>
      <w:r w:rsidRPr="00292A5B">
        <w:rPr>
          <w:b/>
          <w:i/>
          <w:sz w:val="28"/>
          <w:szCs w:val="28"/>
        </w:rPr>
        <w:t>9.</w:t>
      </w:r>
      <w:r w:rsidRPr="00292A5B">
        <w:rPr>
          <w:b/>
          <w:i/>
          <w:color w:val="000000"/>
          <w:sz w:val="28"/>
          <w:szCs w:val="28"/>
        </w:rPr>
        <w:t xml:space="preserve"> Название вещества:</w:t>
      </w:r>
    </w:p>
    <w:p w14:paraId="32DE926E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СН</w:t>
      </w:r>
      <w:r w:rsidRPr="00292A5B">
        <w:rPr>
          <w:color w:val="000000"/>
          <w:sz w:val="28"/>
          <w:szCs w:val="28"/>
          <w:vertAlign w:val="subscript"/>
        </w:rPr>
        <w:t>3</w:t>
      </w:r>
      <w:r w:rsidRPr="00292A5B">
        <w:rPr>
          <w:rStyle w:val="apple-converted-space"/>
          <w:color w:val="000000"/>
          <w:sz w:val="28"/>
          <w:szCs w:val="28"/>
        </w:rPr>
        <w:t> </w:t>
      </w:r>
      <w:r w:rsidRPr="00292A5B">
        <w:rPr>
          <w:color w:val="000000"/>
          <w:sz w:val="28"/>
          <w:szCs w:val="28"/>
        </w:rPr>
        <w:t>– СН – СН</w:t>
      </w:r>
      <w:r w:rsidRPr="00292A5B">
        <w:rPr>
          <w:color w:val="000000"/>
          <w:sz w:val="28"/>
          <w:szCs w:val="28"/>
          <w:vertAlign w:val="subscript"/>
        </w:rPr>
        <w:t>2</w:t>
      </w:r>
      <w:r w:rsidRPr="00292A5B">
        <w:rPr>
          <w:rStyle w:val="apple-converted-space"/>
          <w:color w:val="000000"/>
          <w:sz w:val="28"/>
          <w:szCs w:val="28"/>
        </w:rPr>
        <w:t> </w:t>
      </w:r>
      <w:r w:rsidRPr="00292A5B">
        <w:rPr>
          <w:color w:val="000000"/>
          <w:sz w:val="28"/>
          <w:szCs w:val="28"/>
        </w:rPr>
        <w:t>– СООН</w:t>
      </w:r>
    </w:p>
    <w:p w14:paraId="1FA44820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NH</w:t>
      </w:r>
      <w:r w:rsidRPr="00292A5B">
        <w:rPr>
          <w:color w:val="000000"/>
          <w:sz w:val="28"/>
          <w:szCs w:val="28"/>
          <w:vertAlign w:val="subscript"/>
        </w:rPr>
        <w:t>2</w:t>
      </w:r>
    </w:p>
    <w:p w14:paraId="7C6FB602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1) 2-аминобутановая кислота</w:t>
      </w:r>
    </w:p>
    <w:p w14:paraId="64A66861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2) 2-аминобутаналь</w:t>
      </w:r>
    </w:p>
    <w:p w14:paraId="5EFF429A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3) 3-аминобутановая кислота</w:t>
      </w:r>
    </w:p>
    <w:p w14:paraId="01AB0755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4) 3-нитробутановая кислота</w:t>
      </w:r>
    </w:p>
    <w:p w14:paraId="1945053F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07E712AA" w14:textId="77777777" w:rsidR="00292A5B" w:rsidRPr="006A760D" w:rsidRDefault="00292A5B" w:rsidP="006A760D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92A5B">
        <w:rPr>
          <w:rFonts w:ascii="Times New Roman" w:hAnsi="Times New Roman" w:cs="Times New Roman"/>
          <w:b/>
          <w:i/>
          <w:sz w:val="28"/>
          <w:szCs w:val="28"/>
        </w:rPr>
        <w:t>10.Напишите формулу простейшей аминокислоты.</w:t>
      </w:r>
    </w:p>
    <w:p w14:paraId="46C3C6E5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b/>
          <w:i/>
          <w:color w:val="000000"/>
          <w:sz w:val="28"/>
          <w:szCs w:val="28"/>
        </w:rPr>
      </w:pPr>
    </w:p>
    <w:p w14:paraId="5FB20F70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b/>
          <w:i/>
          <w:color w:val="000000"/>
          <w:sz w:val="28"/>
          <w:szCs w:val="28"/>
        </w:rPr>
      </w:pPr>
      <w:r w:rsidRPr="00292A5B">
        <w:rPr>
          <w:b/>
          <w:i/>
          <w:color w:val="000000"/>
          <w:sz w:val="28"/>
          <w:szCs w:val="28"/>
        </w:rPr>
        <w:t>11.Глицин и аланин являются:</w:t>
      </w:r>
    </w:p>
    <w:p w14:paraId="4D072A22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1)структурными изомерами</w:t>
      </w:r>
    </w:p>
    <w:p w14:paraId="26E82A27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2)геометрическими изомерами</w:t>
      </w:r>
    </w:p>
    <w:p w14:paraId="33A5DECE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3)одним и тем же веществом</w:t>
      </w:r>
    </w:p>
    <w:p w14:paraId="7D6146FF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4)гомологами</w:t>
      </w:r>
    </w:p>
    <w:p w14:paraId="17ED8D64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14:paraId="0F55E669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b/>
          <w:i/>
          <w:color w:val="000000"/>
          <w:sz w:val="28"/>
          <w:szCs w:val="28"/>
        </w:rPr>
      </w:pPr>
      <w:r w:rsidRPr="00292A5B">
        <w:rPr>
          <w:b/>
          <w:i/>
          <w:sz w:val="28"/>
          <w:szCs w:val="28"/>
        </w:rPr>
        <w:t>12.</w:t>
      </w:r>
      <w:r w:rsidRPr="00292A5B">
        <w:rPr>
          <w:b/>
          <w:i/>
          <w:color w:val="000000"/>
          <w:sz w:val="28"/>
          <w:szCs w:val="28"/>
        </w:rPr>
        <w:t xml:space="preserve"> Фиолетовое окрашивание появляется при действии на белок:</w:t>
      </w:r>
    </w:p>
    <w:p w14:paraId="6D74FCA5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1)раствора сульфата меди (II) в щелочной среде</w:t>
      </w:r>
    </w:p>
    <w:p w14:paraId="3C0D301E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2)аммиачного раствора оксида серебра</w:t>
      </w:r>
    </w:p>
    <w:p w14:paraId="60FBB135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3)концентрированной азотной кислоты</w:t>
      </w:r>
    </w:p>
    <w:p w14:paraId="32CA34F1" w14:textId="77777777" w:rsidR="00292A5B" w:rsidRPr="00292A5B" w:rsidRDefault="00292A5B" w:rsidP="00292A5B">
      <w:pPr>
        <w:pStyle w:val="a3"/>
        <w:spacing w:before="0" w:beforeAutospacing="0" w:after="0" w:afterAutospacing="0" w:line="253" w:lineRule="atLeast"/>
        <w:rPr>
          <w:color w:val="000000"/>
          <w:sz w:val="28"/>
          <w:szCs w:val="28"/>
        </w:rPr>
      </w:pPr>
      <w:r w:rsidRPr="00292A5B">
        <w:rPr>
          <w:color w:val="000000"/>
          <w:sz w:val="28"/>
          <w:szCs w:val="28"/>
        </w:rPr>
        <w:t>4)раствора хлорида железа (III)</w:t>
      </w:r>
    </w:p>
    <w:p w14:paraId="125DD09A" w14:textId="77777777" w:rsidR="00292A5B" w:rsidRPr="00292A5B" w:rsidRDefault="00292A5B" w:rsidP="00292A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34186FA0" w14:textId="77777777" w:rsidR="006A760D" w:rsidRDefault="006A760D" w:rsidP="00292A5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14:paraId="287F1223" w14:textId="77777777" w:rsidR="006A760D" w:rsidRDefault="006A760D" w:rsidP="00292A5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14:paraId="2DE7875B" w14:textId="77777777" w:rsidR="006A760D" w:rsidRDefault="006A760D" w:rsidP="00292A5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14:paraId="26408234" w14:textId="77777777" w:rsidR="006A760D" w:rsidRDefault="006A760D" w:rsidP="00292A5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14:paraId="13CFDE0F" w14:textId="77777777" w:rsidR="006A760D" w:rsidRDefault="006A760D" w:rsidP="00292A5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14:paraId="28869EC5" w14:textId="77777777" w:rsidR="006A760D" w:rsidRDefault="006A760D" w:rsidP="00292A5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14:paraId="4F85C3AE" w14:textId="77777777" w:rsidR="006A760D" w:rsidRDefault="006A760D" w:rsidP="00292A5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14:paraId="59B0DB6D" w14:textId="77777777" w:rsidR="006A760D" w:rsidRDefault="006A760D" w:rsidP="00292A5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14:paraId="70DED00B" w14:textId="77777777" w:rsidR="00292A5B" w:rsidRPr="00292A5B" w:rsidRDefault="00292A5B" w:rsidP="00292A5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Дифференцированный зачет по дисциплине «Химия» </w:t>
      </w:r>
    </w:p>
    <w:p w14:paraId="2EE021F8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 xml:space="preserve">Тест состоит из частей А, В, С. Часть А включает 11 заданий, часть В – 3 задания, часть С – 2 задания. </w:t>
      </w:r>
    </w:p>
    <w:p w14:paraId="6783F731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Задания части А оцениваются по 1 баллу, части В – по2 балла, части С – по 3 балла. Общее количество баллов, которое может набрать студент – 24 балла.</w:t>
      </w:r>
    </w:p>
    <w:p w14:paraId="4CAEF34F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Оценка «3» ставится, если студент набрал не менее 12 баллов, «4» - не менее 16 баллов, «5» - не менее 20 баллов.</w:t>
      </w:r>
    </w:p>
    <w:p w14:paraId="6EB8F5BD" w14:textId="77777777" w:rsidR="00292A5B" w:rsidRPr="00292A5B" w:rsidRDefault="00292A5B" w:rsidP="00292A5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Часть А</w:t>
      </w:r>
    </w:p>
    <w:p w14:paraId="48B83DE9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К каждому заданию части А даны несколько ответов, из которых только 1 верный. Выберите верный, по Вашему мнению, ответ.</w:t>
      </w:r>
    </w:p>
    <w:p w14:paraId="5F2BDCFF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1.Химический элемент имеет следующую схему строения атома +18 2)8)8). Какое положение он занимает в ПСХЭ?</w:t>
      </w:r>
    </w:p>
    <w:p w14:paraId="30CA1C2C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а) II период, VII группа; б) III период, VIII группа; в) IV период, I группа.</w:t>
      </w:r>
    </w:p>
    <w:p w14:paraId="54A78F49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2.Формула высшего оксида химического элемента R</w:t>
      </w: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O</w:t>
      </w: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  <w:vertAlign w:val="subscript"/>
        </w:rPr>
        <w:t>5</w:t>
      </w: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. К какой группе главной подгруппы ПСХЭ он принадлежит?</w:t>
      </w:r>
    </w:p>
    <w:p w14:paraId="3B30D26A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а) первая; б) пятая; в) четвертая.</w:t>
      </w:r>
    </w:p>
    <w:p w14:paraId="5B04FFC0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3.Какое из веществ имеет ионную связь?</w:t>
      </w:r>
    </w:p>
    <w:p w14:paraId="69D46162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 xml:space="preserve">а) </w:t>
      </w:r>
      <w:proofErr w:type="spellStart"/>
      <w:r w:rsidRPr="00292A5B">
        <w:rPr>
          <w:rFonts w:ascii="Times New Roman" w:eastAsia="Times New Roman" w:hAnsi="Times New Roman" w:cs="Times New Roman"/>
          <w:sz w:val="28"/>
          <w:szCs w:val="28"/>
        </w:rPr>
        <w:t>LiCl</w:t>
      </w:r>
      <w:proofErr w:type="spellEnd"/>
      <w:r w:rsidRPr="00292A5B">
        <w:rPr>
          <w:rFonts w:ascii="Times New Roman" w:eastAsia="Times New Roman" w:hAnsi="Times New Roman" w:cs="Times New Roman"/>
          <w:sz w:val="28"/>
          <w:szCs w:val="28"/>
        </w:rPr>
        <w:t xml:space="preserve">; б) </w:t>
      </w:r>
      <w:proofErr w:type="spellStart"/>
      <w:r w:rsidRPr="00292A5B">
        <w:rPr>
          <w:rFonts w:ascii="Times New Roman" w:eastAsia="Times New Roman" w:hAnsi="Times New Roman" w:cs="Times New Roman"/>
          <w:sz w:val="28"/>
          <w:szCs w:val="28"/>
        </w:rPr>
        <w:t>HBr</w:t>
      </w:r>
      <w:proofErr w:type="spellEnd"/>
      <w:r w:rsidRPr="00292A5B">
        <w:rPr>
          <w:rFonts w:ascii="Times New Roman" w:eastAsia="Times New Roman" w:hAnsi="Times New Roman" w:cs="Times New Roman"/>
          <w:sz w:val="28"/>
          <w:szCs w:val="28"/>
        </w:rPr>
        <w:t>; в) O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; г) CO.</w:t>
      </w:r>
    </w:p>
    <w:p w14:paraId="13A8D761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4.Укажите тип химической реакции Zn + O</w:t>
      </w: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  <w:vertAlign w:val="subscript"/>
        </w:rPr>
        <w:t xml:space="preserve">2 </w:t>
      </w: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→ ZnO:</w:t>
      </w:r>
    </w:p>
    <w:p w14:paraId="4F5B517F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а) разложения; б) соединения; в) обмена; г) замещения.</w:t>
      </w:r>
    </w:p>
    <w:p w14:paraId="7D5243E2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5. Символ элемента, образующего простое вещество — металл:</w:t>
      </w:r>
    </w:p>
    <w:p w14:paraId="580331A2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а) О; б) Н; в) Na; г) F.</w:t>
      </w:r>
    </w:p>
    <w:p w14:paraId="0D93E97F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6. В начале каждого периода стоят атомы:</w:t>
      </w:r>
    </w:p>
    <w:p w14:paraId="7E717836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а) металлов; б) неметаллов.</w:t>
      </w:r>
    </w:p>
    <w:p w14:paraId="621DAFF8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7. Вещества, сходные по своему строению и свойствам, но отличающиеся друг от друга по составу на одну или несколько групп -СН</w:t>
      </w: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-, называются</w:t>
      </w:r>
    </w:p>
    <w:p w14:paraId="27F49CC7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lastRenderedPageBreak/>
        <w:t>а) гомологами; б) изомерами; в) радикалами; г) молекулами.</w:t>
      </w:r>
    </w:p>
    <w:p w14:paraId="6E2F5668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8. К классу алканов относится углеводород состава: </w:t>
      </w:r>
    </w:p>
    <w:p w14:paraId="2912C500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а) С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7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Н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12;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 б) С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7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Н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16;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 в) С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7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Н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6; 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 г) С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7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Н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8.</w:t>
      </w:r>
    </w:p>
    <w:p w14:paraId="501C5628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9. Название нижеприведенного углеводорода по систематической номенклатуре</w:t>
      </w:r>
    </w:p>
    <w:p w14:paraId="6A222F78" w14:textId="77777777" w:rsidR="00292A5B" w:rsidRPr="00292A5B" w:rsidRDefault="00B320E7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pict w14:anchorId="69C493C0">
          <v:shape id="_x0000_i1027" type="#_x0000_t75" alt="" style="width:119.4pt;height:38.4pt"/>
        </w:pict>
      </w:r>
      <w:r w:rsidR="00292A5B" w:rsidRPr="00292A5B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3565265C" wp14:editId="047D69B2">
            <wp:extent cx="1516380" cy="486410"/>
            <wp:effectExtent l="19050" t="0" r="7620" b="0"/>
            <wp:docPr id="7" name="Рисунок 7" descr="C:\Documents and Settings\КАВ\Рабочий стол\diffierientsirovannyi-zachiet-po-khimii-dlia-studientov-sriedniegho-profiessional-nogho-obrazovaniia_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Documents and Settings\КАВ\Рабочий стол\diffierientsirovannyi-zachiet-po-khimii-dlia-studientov-sriedniegho-profiessional-nogho-obrazovaniia_1.jpeg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6380" cy="486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C8400DC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а) 2-метилпентан; б) 2,2-диметилпентан; в) 2,4-диметилпентан; г) 2,4-диметилпентен.</w:t>
      </w:r>
    </w:p>
    <w:p w14:paraId="2F21D1D6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10. Качественной реакцией на фенол является его взаимодействие с:</w:t>
      </w:r>
    </w:p>
    <w:p w14:paraId="3F7BD762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а) гидроксидом меди (II); б) аммиачным раствором оксида серебра (I); в) хлоридом железа (III); г) водородом.</w:t>
      </w:r>
    </w:p>
    <w:p w14:paraId="0D029FE0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11. Общая формула непредельных углеводородов:</w:t>
      </w:r>
    </w:p>
    <w:p w14:paraId="38BBFC9D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а) С</w:t>
      </w:r>
      <w:r w:rsidRPr="00292A5B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</w:rPr>
        <w:t>n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H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</w:rPr>
        <w:t>n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; б) С</w:t>
      </w:r>
      <w:r w:rsidRPr="00292A5B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</w:rPr>
        <w:t>n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H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</w:rPr>
        <w:t>n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+2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; в) С</w:t>
      </w:r>
      <w:r w:rsidRPr="00292A5B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</w:rPr>
        <w:t>n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H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</w:rPr>
        <w:t>n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–2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 xml:space="preserve">; г) </w:t>
      </w:r>
      <w:proofErr w:type="spellStart"/>
      <w:r w:rsidRPr="00292A5B">
        <w:rPr>
          <w:rFonts w:ascii="Times New Roman" w:eastAsia="Times New Roman" w:hAnsi="Times New Roman" w:cs="Times New Roman"/>
          <w:sz w:val="28"/>
          <w:szCs w:val="28"/>
        </w:rPr>
        <w:t>С</w:t>
      </w:r>
      <w:r w:rsidRPr="00292A5B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</w:rPr>
        <w:t>n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H</w:t>
      </w:r>
      <w:r w:rsidRPr="00292A5B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</w:rPr>
        <w:t>n</w:t>
      </w:r>
      <w:proofErr w:type="spellEnd"/>
      <w:r w:rsidRPr="00292A5B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1ED6DB45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33A69D71" w14:textId="77777777" w:rsidR="00292A5B" w:rsidRPr="00292A5B" w:rsidRDefault="00292A5B" w:rsidP="00292A5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Часть В</w:t>
      </w:r>
    </w:p>
    <w:p w14:paraId="19F2B472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В задании В1 выберите верные утверждения. Запишите выбранные буквы в алфавитном порядке.</w:t>
      </w:r>
    </w:p>
    <w:p w14:paraId="0F013C54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а) при кипячении белок теряет свои ферментативные, защитные и другие функции;</w:t>
      </w:r>
    </w:p>
    <w:p w14:paraId="3D741DDC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б) натрий является щелочным металлом;</w:t>
      </w:r>
    </w:p>
    <w:p w14:paraId="2AAA555E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в) элемент органической химии – водород;</w:t>
      </w:r>
    </w:p>
    <w:p w14:paraId="6399C5D2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г) углекислый газ используют для изготовления шипучих напитков и для получения соды;</w:t>
      </w:r>
    </w:p>
    <w:p w14:paraId="1D46FEDB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д) раствор фенола называют карболовой кислотой или карболкой.</w:t>
      </w:r>
    </w:p>
    <w:p w14:paraId="47ABCACF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В2. Установите соответствие. Ответ запишите в следующем виде: А-4, Б-1 и т.д.</w:t>
      </w:r>
    </w:p>
    <w:p w14:paraId="24904A55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1. Установите соответствие между названием вещества и формулой соединения:</w:t>
      </w:r>
    </w:p>
    <w:p w14:paraId="4E805E45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Название вещества: Формула соединения:</w:t>
      </w:r>
    </w:p>
    <w:p w14:paraId="2DAD4A2B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lastRenderedPageBreak/>
        <w:t>А) Серная кислота 1) H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SO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</w:p>
    <w:p w14:paraId="6C0329F0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Б) Гидроксид бария 2) BaSO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3 </w:t>
      </w:r>
    </w:p>
    <w:p w14:paraId="506CBF9E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В) Сульфат бария 3) BaO</w:t>
      </w:r>
    </w:p>
    <w:p w14:paraId="76FFEBBC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Г) Оксид бария 4) BaSO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5303753F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5) Ва(OH)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2 </w:t>
      </w:r>
    </w:p>
    <w:p w14:paraId="46B5C5BB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6) H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2 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SO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292A5B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466F7A97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2. Установите соответствие между названием органического соединения и классом веществ, к которому оно относится:</w:t>
      </w:r>
    </w:p>
    <w:p w14:paraId="3DBEBCA9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Название соединения: Класс веществ:</w:t>
      </w:r>
    </w:p>
    <w:p w14:paraId="59587603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А) бутен-1 1) ацетиленовые у/в</w:t>
      </w:r>
    </w:p>
    <w:p w14:paraId="31B42A08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Б) бутанол-2 2) непредельные у/в</w:t>
      </w:r>
      <w:r w:rsidRPr="00292A5B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</w:t>
      </w:r>
    </w:p>
    <w:p w14:paraId="67BD3FAF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 xml:space="preserve">В) </w:t>
      </w:r>
      <w:proofErr w:type="spellStart"/>
      <w:r w:rsidRPr="00292A5B">
        <w:rPr>
          <w:rFonts w:ascii="Times New Roman" w:eastAsia="Times New Roman" w:hAnsi="Times New Roman" w:cs="Times New Roman"/>
          <w:sz w:val="28"/>
          <w:szCs w:val="28"/>
        </w:rPr>
        <w:t>бутин</w:t>
      </w:r>
      <w:proofErr w:type="spellEnd"/>
      <w:r w:rsidRPr="00292A5B">
        <w:rPr>
          <w:rFonts w:ascii="Times New Roman" w:eastAsia="Times New Roman" w:hAnsi="Times New Roman" w:cs="Times New Roman"/>
          <w:sz w:val="28"/>
          <w:szCs w:val="28"/>
        </w:rPr>
        <w:t xml:space="preserve"> 3) спирты </w:t>
      </w:r>
    </w:p>
    <w:p w14:paraId="6241010D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 xml:space="preserve">Г) </w:t>
      </w:r>
      <w:proofErr w:type="spellStart"/>
      <w:r w:rsidRPr="00292A5B">
        <w:rPr>
          <w:rFonts w:ascii="Times New Roman" w:eastAsia="Times New Roman" w:hAnsi="Times New Roman" w:cs="Times New Roman"/>
          <w:sz w:val="28"/>
          <w:szCs w:val="28"/>
        </w:rPr>
        <w:t>бутаналь</w:t>
      </w:r>
      <w:proofErr w:type="spellEnd"/>
      <w:r w:rsidRPr="00292A5B">
        <w:rPr>
          <w:rFonts w:ascii="Times New Roman" w:eastAsia="Times New Roman" w:hAnsi="Times New Roman" w:cs="Times New Roman"/>
          <w:sz w:val="28"/>
          <w:szCs w:val="28"/>
        </w:rPr>
        <w:t xml:space="preserve"> 4) альдегиды </w:t>
      </w:r>
    </w:p>
    <w:p w14:paraId="72D23FD0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5) алкены</w:t>
      </w:r>
    </w:p>
    <w:p w14:paraId="06E70494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6) кетоны.</w:t>
      </w:r>
    </w:p>
    <w:p w14:paraId="67A75889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19FC7782" w14:textId="77777777" w:rsidR="00292A5B" w:rsidRPr="00292A5B" w:rsidRDefault="00292A5B" w:rsidP="00292A5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Часть С</w:t>
      </w:r>
    </w:p>
    <w:p w14:paraId="058173BF" w14:textId="77777777" w:rsidR="00292A5B" w:rsidRPr="00292A5B" w:rsidRDefault="00292A5B" w:rsidP="00292A5B">
      <w:pPr>
        <w:numPr>
          <w:ilvl w:val="0"/>
          <w:numId w:val="28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 xml:space="preserve">Решите задачу: </w:t>
      </w: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Найти массовую долю глюкозы в растворе, содержащем 280 г. воды и 40г глюкозы.</w:t>
      </w:r>
    </w:p>
    <w:p w14:paraId="52421EBB" w14:textId="77777777" w:rsidR="00292A5B" w:rsidRPr="00292A5B" w:rsidRDefault="00292A5B" w:rsidP="00292A5B">
      <w:pPr>
        <w:numPr>
          <w:ilvl w:val="0"/>
          <w:numId w:val="28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sz w:val="28"/>
          <w:szCs w:val="28"/>
        </w:rPr>
        <w:t>При помощи качественной реакции докажите наличие крахмала в хлебе.</w:t>
      </w:r>
    </w:p>
    <w:p w14:paraId="4DA1DC8D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5596E749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1933C219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71AA061B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22B92F86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3560E8F1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61D54768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4E214329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92A5B">
        <w:rPr>
          <w:rFonts w:ascii="Times New Roman" w:eastAsia="Times New Roman" w:hAnsi="Times New Roman" w:cs="Times New Roman"/>
          <w:b/>
          <w:bCs/>
          <w:sz w:val="28"/>
          <w:szCs w:val="28"/>
        </w:rPr>
        <w:t>Ключ к тесту</w:t>
      </w:r>
    </w:p>
    <w:tbl>
      <w:tblPr>
        <w:tblW w:w="9585" w:type="dxa"/>
        <w:tblCellSpacing w:w="0" w:type="dxa"/>
        <w:tblCellMar>
          <w:top w:w="105" w:type="dxa"/>
          <w:left w:w="105" w:type="dxa"/>
          <w:bottom w:w="105" w:type="dxa"/>
          <w:right w:w="105" w:type="dxa"/>
        </w:tblCellMar>
        <w:tblLook w:val="04A0" w:firstRow="1" w:lastRow="0" w:firstColumn="1" w:lastColumn="0" w:noHBand="0" w:noVBand="1"/>
      </w:tblPr>
      <w:tblGrid>
        <w:gridCol w:w="886"/>
        <w:gridCol w:w="504"/>
        <w:gridCol w:w="1863"/>
        <w:gridCol w:w="504"/>
        <w:gridCol w:w="1386"/>
        <w:gridCol w:w="504"/>
        <w:gridCol w:w="1525"/>
        <w:gridCol w:w="504"/>
        <w:gridCol w:w="2606"/>
      </w:tblGrid>
      <w:tr w:rsidR="00292A5B" w:rsidRPr="00292A5B" w14:paraId="47D7D395" w14:textId="77777777" w:rsidTr="00292A5B">
        <w:trPr>
          <w:tblCellSpacing w:w="0" w:type="dxa"/>
        </w:trPr>
        <w:tc>
          <w:tcPr>
            <w:tcW w:w="585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6D1A68B0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Часть А</w:t>
            </w:r>
          </w:p>
        </w:tc>
        <w:tc>
          <w:tcPr>
            <w:tcW w:w="2010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292F1E40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Вариант 1</w:t>
            </w:r>
          </w:p>
        </w:tc>
        <w:tc>
          <w:tcPr>
            <w:tcW w:w="1635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FA84FE6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Вариант 2</w:t>
            </w:r>
          </w:p>
        </w:tc>
        <w:tc>
          <w:tcPr>
            <w:tcW w:w="1740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470DEB71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Вариант 3</w:t>
            </w:r>
          </w:p>
        </w:tc>
        <w:tc>
          <w:tcPr>
            <w:tcW w:w="2550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7C0E336D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Вариант 4 </w:t>
            </w:r>
          </w:p>
        </w:tc>
      </w:tr>
      <w:tr w:rsidR="00292A5B" w:rsidRPr="00292A5B" w14:paraId="0D41CA7D" w14:textId="77777777" w:rsidTr="00292A5B">
        <w:trPr>
          <w:tblCellSpacing w:w="0" w:type="dxa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vAlign w:val="center"/>
            <w:hideMark/>
          </w:tcPr>
          <w:p w14:paraId="3DDCE60D" w14:textId="77777777" w:rsidR="00292A5B" w:rsidRPr="00292A5B" w:rsidRDefault="00292A5B" w:rsidP="00292A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5E726247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)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65312AA9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Б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2A3E92AD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3D8DC54C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2D6D545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6C077AF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20BC3039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6E92B54A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</w:t>
            </w:r>
          </w:p>
        </w:tc>
      </w:tr>
      <w:tr w:rsidR="00292A5B" w:rsidRPr="00292A5B" w14:paraId="5AD8197B" w14:textId="77777777" w:rsidTr="00292A5B">
        <w:trPr>
          <w:tblCellSpacing w:w="0" w:type="dxa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vAlign w:val="center"/>
            <w:hideMark/>
          </w:tcPr>
          <w:p w14:paraId="3001DD2D" w14:textId="77777777" w:rsidR="00292A5B" w:rsidRPr="00292A5B" w:rsidRDefault="00292A5B" w:rsidP="00292A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528ED0ED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)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4BF1FC2C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Б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D64094A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21C5258A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233DE7D1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8F2F7BF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3C17246B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5EDCE207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</w:t>
            </w:r>
          </w:p>
        </w:tc>
      </w:tr>
      <w:tr w:rsidR="00292A5B" w:rsidRPr="00292A5B" w14:paraId="3BF9F217" w14:textId="77777777" w:rsidTr="00292A5B">
        <w:trPr>
          <w:tblCellSpacing w:w="0" w:type="dxa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vAlign w:val="center"/>
            <w:hideMark/>
          </w:tcPr>
          <w:p w14:paraId="2F5675F3" w14:textId="77777777" w:rsidR="00292A5B" w:rsidRPr="00292A5B" w:rsidRDefault="00292A5B" w:rsidP="00292A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22F7C532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3)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654C172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А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4C8DE152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7A09D563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664C258F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249BCB0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31D86855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562747CA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А</w:t>
            </w:r>
          </w:p>
        </w:tc>
      </w:tr>
      <w:tr w:rsidR="00292A5B" w:rsidRPr="00292A5B" w14:paraId="2A851273" w14:textId="77777777" w:rsidTr="00292A5B">
        <w:trPr>
          <w:tblCellSpacing w:w="0" w:type="dxa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vAlign w:val="center"/>
            <w:hideMark/>
          </w:tcPr>
          <w:p w14:paraId="7EC930CC" w14:textId="77777777" w:rsidR="00292A5B" w:rsidRPr="00292A5B" w:rsidRDefault="00292A5B" w:rsidP="00292A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761F727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4)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54533C27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Б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8378BB9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4)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25F7ECBC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3341A870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4)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78E796BE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Г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678EF0DB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4)</w:t>
            </w:r>
          </w:p>
        </w:tc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71BAE8E2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В</w:t>
            </w:r>
          </w:p>
        </w:tc>
      </w:tr>
      <w:tr w:rsidR="00292A5B" w:rsidRPr="00292A5B" w14:paraId="62DD9182" w14:textId="77777777" w:rsidTr="00292A5B">
        <w:trPr>
          <w:tblCellSpacing w:w="0" w:type="dxa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vAlign w:val="center"/>
            <w:hideMark/>
          </w:tcPr>
          <w:p w14:paraId="4E21926E" w14:textId="77777777" w:rsidR="00292A5B" w:rsidRPr="00292A5B" w:rsidRDefault="00292A5B" w:rsidP="00292A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78FB58D4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5)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5D8BB92C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В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544BA613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5)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752EFF9D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27112CA3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5)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58EA33C4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Г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2BD0DC24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5)</w:t>
            </w:r>
          </w:p>
        </w:tc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069A272D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</w:t>
            </w:r>
          </w:p>
        </w:tc>
      </w:tr>
      <w:tr w:rsidR="00292A5B" w:rsidRPr="00292A5B" w14:paraId="18636674" w14:textId="77777777" w:rsidTr="00292A5B">
        <w:trPr>
          <w:tblCellSpacing w:w="0" w:type="dxa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vAlign w:val="center"/>
            <w:hideMark/>
          </w:tcPr>
          <w:p w14:paraId="69240FDA" w14:textId="77777777" w:rsidR="00292A5B" w:rsidRPr="00292A5B" w:rsidRDefault="00292A5B" w:rsidP="00292A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2781000E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6)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AEBD51B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А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645B333D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6)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9C9A179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Г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67447187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6)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47C42853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4B4BE1A7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6)</w:t>
            </w:r>
          </w:p>
        </w:tc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391C93EB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В</w:t>
            </w:r>
          </w:p>
        </w:tc>
      </w:tr>
      <w:tr w:rsidR="00292A5B" w:rsidRPr="00292A5B" w14:paraId="7811749A" w14:textId="77777777" w:rsidTr="00292A5B">
        <w:trPr>
          <w:tblCellSpacing w:w="0" w:type="dxa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vAlign w:val="center"/>
            <w:hideMark/>
          </w:tcPr>
          <w:p w14:paraId="385E3FF1" w14:textId="77777777" w:rsidR="00292A5B" w:rsidRPr="00292A5B" w:rsidRDefault="00292A5B" w:rsidP="00292A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2C7C530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7)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4E4849A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А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DBFCA56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7)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61C1F62B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690DC0E9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7)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4FAE9D0F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78CC304C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7)</w:t>
            </w:r>
          </w:p>
        </w:tc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4C65CA5F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А</w:t>
            </w:r>
          </w:p>
        </w:tc>
      </w:tr>
      <w:tr w:rsidR="00292A5B" w:rsidRPr="00292A5B" w14:paraId="5473B371" w14:textId="77777777" w:rsidTr="00292A5B">
        <w:trPr>
          <w:tblCellSpacing w:w="0" w:type="dxa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vAlign w:val="center"/>
            <w:hideMark/>
          </w:tcPr>
          <w:p w14:paraId="50B32CD5" w14:textId="77777777" w:rsidR="00292A5B" w:rsidRPr="00292A5B" w:rsidRDefault="00292A5B" w:rsidP="00292A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4CBCF02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8)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9D13B39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Б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AD9B5BA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8)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5D1D6700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4C056150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8)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5730CA3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Г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29B88323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8)</w:t>
            </w:r>
          </w:p>
        </w:tc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268B98DA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</w:t>
            </w:r>
          </w:p>
        </w:tc>
      </w:tr>
      <w:tr w:rsidR="00292A5B" w:rsidRPr="00292A5B" w14:paraId="3A468AAA" w14:textId="77777777" w:rsidTr="00292A5B">
        <w:trPr>
          <w:tblCellSpacing w:w="0" w:type="dxa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vAlign w:val="center"/>
            <w:hideMark/>
          </w:tcPr>
          <w:p w14:paraId="75B7E47E" w14:textId="77777777" w:rsidR="00292A5B" w:rsidRPr="00292A5B" w:rsidRDefault="00292A5B" w:rsidP="00292A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2AC5ABF0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9)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7C61DAE5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В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511772AF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9)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B978835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4F510A8E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9)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730ED75A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B689BDF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9)</w:t>
            </w:r>
          </w:p>
        </w:tc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17307D60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В</w:t>
            </w:r>
          </w:p>
        </w:tc>
      </w:tr>
      <w:tr w:rsidR="00292A5B" w:rsidRPr="00292A5B" w14:paraId="30C26315" w14:textId="77777777" w:rsidTr="00292A5B">
        <w:trPr>
          <w:tblCellSpacing w:w="0" w:type="dxa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vAlign w:val="center"/>
            <w:hideMark/>
          </w:tcPr>
          <w:p w14:paraId="3F427DD7" w14:textId="77777777" w:rsidR="00292A5B" w:rsidRPr="00292A5B" w:rsidRDefault="00292A5B" w:rsidP="00292A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74E27206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0)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2E3D56FA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В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23E85F9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10)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33A64A12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D745941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10)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4390CC62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24FDA72A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10)</w:t>
            </w:r>
          </w:p>
        </w:tc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3202CEC0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</w:t>
            </w:r>
          </w:p>
        </w:tc>
      </w:tr>
      <w:tr w:rsidR="00292A5B" w:rsidRPr="00292A5B" w14:paraId="5D389A47" w14:textId="77777777" w:rsidTr="00292A5B">
        <w:trPr>
          <w:tblCellSpacing w:w="0" w:type="dxa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vAlign w:val="center"/>
            <w:hideMark/>
          </w:tcPr>
          <w:p w14:paraId="2C5FF379" w14:textId="77777777" w:rsidR="00292A5B" w:rsidRPr="00292A5B" w:rsidRDefault="00292A5B" w:rsidP="00292A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780C306F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1)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6AB1D78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А,В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6D9643E8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11)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38B807C7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А,В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70F37BC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11)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6DD9E3FC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5B0C3FB1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11)</w:t>
            </w:r>
          </w:p>
        </w:tc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7FF460F5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</w:t>
            </w:r>
          </w:p>
        </w:tc>
      </w:tr>
      <w:tr w:rsidR="00292A5B" w:rsidRPr="00292A5B" w14:paraId="61E8D86C" w14:textId="77777777" w:rsidTr="00292A5B">
        <w:trPr>
          <w:tblCellSpacing w:w="0" w:type="dxa"/>
        </w:trPr>
        <w:tc>
          <w:tcPr>
            <w:tcW w:w="585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5F83789F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Часть Б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51B75C01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)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2516FF4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А,Б,Г,Д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940921A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D31943E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А,В,Д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4210B9BF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6B2BDEB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А,Г,Д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622C91AC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62DD6141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,В,Г</w:t>
            </w:r>
          </w:p>
        </w:tc>
      </w:tr>
      <w:tr w:rsidR="00292A5B" w:rsidRPr="00292A5B" w14:paraId="5AFC5C92" w14:textId="77777777" w:rsidTr="00292A5B">
        <w:trPr>
          <w:tblCellSpacing w:w="0" w:type="dxa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vAlign w:val="center"/>
            <w:hideMark/>
          </w:tcPr>
          <w:p w14:paraId="3CC390F5" w14:textId="77777777" w:rsidR="00292A5B" w:rsidRPr="00292A5B" w:rsidRDefault="00292A5B" w:rsidP="00292A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359CEC28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)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601C9C9C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А-1</w:t>
            </w:r>
          </w:p>
          <w:p w14:paraId="44B103F5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Б-5</w:t>
            </w:r>
          </w:p>
          <w:p w14:paraId="55F1AE70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В-4</w:t>
            </w:r>
          </w:p>
          <w:p w14:paraId="33BDCFC3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Г-3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3D833D9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6849D4A9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А-6</w:t>
            </w:r>
          </w:p>
          <w:p w14:paraId="73704683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-4</w:t>
            </w:r>
          </w:p>
          <w:p w14:paraId="354DF7BE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В-2</w:t>
            </w:r>
          </w:p>
          <w:p w14:paraId="0B25FA16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Г-3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4AF7CB19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F376543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А-6</w:t>
            </w:r>
          </w:p>
          <w:p w14:paraId="2B347363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-4</w:t>
            </w:r>
          </w:p>
          <w:p w14:paraId="163B71B6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В-2</w:t>
            </w:r>
          </w:p>
          <w:p w14:paraId="0186174E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Г-1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038CA0E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6DAC2FD6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А-4</w:t>
            </w:r>
          </w:p>
          <w:p w14:paraId="01B4054B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-5</w:t>
            </w:r>
          </w:p>
          <w:p w14:paraId="723BB056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В-1</w:t>
            </w:r>
          </w:p>
          <w:p w14:paraId="76E8C5E2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Г-2</w:t>
            </w:r>
          </w:p>
        </w:tc>
      </w:tr>
      <w:tr w:rsidR="00292A5B" w:rsidRPr="00292A5B" w14:paraId="054B5AFB" w14:textId="77777777" w:rsidTr="00292A5B">
        <w:trPr>
          <w:tblCellSpacing w:w="0" w:type="dxa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vAlign w:val="center"/>
            <w:hideMark/>
          </w:tcPr>
          <w:p w14:paraId="1E78356B" w14:textId="77777777" w:rsidR="00292A5B" w:rsidRPr="00292A5B" w:rsidRDefault="00292A5B" w:rsidP="00292A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4A5FE53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3)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6F1A6F52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А-2</w:t>
            </w:r>
          </w:p>
          <w:p w14:paraId="642D8D54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Б-3</w:t>
            </w:r>
          </w:p>
          <w:p w14:paraId="4293C920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В-1</w:t>
            </w:r>
          </w:p>
          <w:p w14:paraId="3A97A2E6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Г-4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665115F6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4FC4785A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А-4</w:t>
            </w:r>
          </w:p>
          <w:p w14:paraId="3F49E372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-3</w:t>
            </w:r>
          </w:p>
          <w:p w14:paraId="10A76296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В-1</w:t>
            </w:r>
          </w:p>
          <w:p w14:paraId="007DC3A0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Г-5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73C68E43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234CA8F0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А-2</w:t>
            </w:r>
          </w:p>
          <w:p w14:paraId="4EF9C34C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-1</w:t>
            </w:r>
          </w:p>
          <w:p w14:paraId="5EC618B8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В-4</w:t>
            </w:r>
          </w:p>
          <w:p w14:paraId="70AF2A13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Г-5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AEE15F0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6ACC558D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А-4</w:t>
            </w:r>
          </w:p>
          <w:p w14:paraId="3BFAF95C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Б-1</w:t>
            </w:r>
          </w:p>
          <w:p w14:paraId="263D1112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В-3</w:t>
            </w:r>
          </w:p>
          <w:p w14:paraId="0FC4A06E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Г-5</w:t>
            </w:r>
          </w:p>
        </w:tc>
      </w:tr>
      <w:tr w:rsidR="00292A5B" w:rsidRPr="00292A5B" w14:paraId="11FD4406" w14:textId="77777777" w:rsidTr="00292A5B">
        <w:trPr>
          <w:tblCellSpacing w:w="0" w:type="dxa"/>
        </w:trPr>
        <w:tc>
          <w:tcPr>
            <w:tcW w:w="585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36EDF972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Часть С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62874EF9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)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7BED8803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mр-ра=320 г</w:t>
            </w:r>
          </w:p>
          <w:p w14:paraId="6287C7F5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w=40/320х100</w:t>
            </w:r>
          </w:p>
          <w:p w14:paraId="0E0EFF5D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=12,5%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706741D6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4455B1A4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Mr</w:t>
            </w:r>
            <w:proofErr w:type="spellEnd"/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(</w:t>
            </w:r>
            <w:proofErr w:type="spellStart"/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СuO</w:t>
            </w:r>
            <w:proofErr w:type="spellEnd"/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)=</w:t>
            </w:r>
          </w:p>
          <w:p w14:paraId="268CC702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80г/моль</w:t>
            </w:r>
          </w:p>
          <w:p w14:paraId="01BB56D2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V=m/M=</w:t>
            </w:r>
          </w:p>
          <w:p w14:paraId="0AFE6785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120/80=</w:t>
            </w:r>
          </w:p>
          <w:p w14:paraId="5CD619C1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1,5 моль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CA6FA0A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1)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4CD322A1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1 моль-6,02х10</w:t>
            </w: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 xml:space="preserve">23 </w:t>
            </w: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атомов, тогда в </w:t>
            </w:r>
          </w:p>
          <w:p w14:paraId="5AE461E3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5 моль</w:t>
            </w:r>
          </w:p>
          <w:p w14:paraId="068C34C9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5х6,02х10</w:t>
            </w: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23</w:t>
            </w:r>
          </w:p>
          <w:p w14:paraId="4BD1A509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=3х10</w:t>
            </w: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24</w:t>
            </w:r>
          </w:p>
          <w:p w14:paraId="44B535F1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атомов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76E33910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1)</w:t>
            </w:r>
          </w:p>
        </w:tc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061104D7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М=39х2=78 г/моль</w:t>
            </w:r>
          </w:p>
          <w:p w14:paraId="55F3607B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Х=78х92,31/1200=6</w:t>
            </w:r>
          </w:p>
          <w:p w14:paraId="74C9273F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У=78х7,7/100=6</w:t>
            </w:r>
          </w:p>
          <w:p w14:paraId="63F3908C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С</w:t>
            </w: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6</w:t>
            </w: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Н</w:t>
            </w: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6</w:t>
            </w:r>
          </w:p>
        </w:tc>
      </w:tr>
      <w:tr w:rsidR="00292A5B" w:rsidRPr="00292A5B" w14:paraId="2DE38599" w14:textId="77777777" w:rsidTr="006A760D">
        <w:trPr>
          <w:trHeight w:val="4989"/>
          <w:tblCellSpacing w:w="0" w:type="dxa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vAlign w:val="center"/>
            <w:hideMark/>
          </w:tcPr>
          <w:p w14:paraId="3C2742A4" w14:textId="77777777" w:rsidR="00292A5B" w:rsidRPr="00292A5B" w:rsidRDefault="00292A5B" w:rsidP="00292A5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49346AB7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)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7AEEBFD9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+J</w:t>
            </w: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292A5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=фиоле-товое окрашивание</w:t>
            </w:r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3442F213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074DA1B1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+HNO</w:t>
            </w: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=</w:t>
            </w:r>
          </w:p>
          <w:p w14:paraId="4840AE29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желтое </w:t>
            </w:r>
            <w:proofErr w:type="spellStart"/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окрашива-ние</w:t>
            </w:r>
            <w:proofErr w:type="spellEnd"/>
          </w:p>
          <w:p w14:paraId="746630D6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+CuSO</w:t>
            </w: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4</w:t>
            </w: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+</w:t>
            </w:r>
          </w:p>
          <w:p w14:paraId="0F6C68B2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NaOH</w:t>
            </w:r>
            <w:proofErr w:type="spellEnd"/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=</w:t>
            </w:r>
          </w:p>
          <w:p w14:paraId="4CF93E51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фиолето</w:t>
            </w:r>
            <w:proofErr w:type="spellEnd"/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вое </w:t>
            </w:r>
            <w:proofErr w:type="spellStart"/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окрашива-ние</w:t>
            </w:r>
            <w:proofErr w:type="spellEnd"/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0D89879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605E14C6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+FeCl</w:t>
            </w: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=</w:t>
            </w:r>
          </w:p>
          <w:p w14:paraId="144FE053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фиолетовое </w:t>
            </w:r>
            <w:proofErr w:type="spellStart"/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окрашива-ние</w:t>
            </w:r>
            <w:proofErr w:type="spellEnd"/>
          </w:p>
        </w:tc>
        <w:tc>
          <w:tcPr>
            <w:tcW w:w="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575D954F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3C35EAA4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+</w:t>
            </w:r>
            <w:proofErr w:type="spellStart"/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Сu</w:t>
            </w:r>
            <w:proofErr w:type="spellEnd"/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(OH)2=</w:t>
            </w:r>
          </w:p>
          <w:p w14:paraId="7B77617A" w14:textId="77777777" w:rsidR="00292A5B" w:rsidRPr="00292A5B" w:rsidRDefault="00292A5B" w:rsidP="00292A5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92A5B">
              <w:rPr>
                <w:rFonts w:ascii="Times New Roman" w:eastAsia="Times New Roman" w:hAnsi="Times New Roman" w:cs="Times New Roman"/>
                <w:sz w:val="28"/>
                <w:szCs w:val="28"/>
              </w:rPr>
              <w:t>васильковое окрашивание</w:t>
            </w:r>
          </w:p>
        </w:tc>
      </w:tr>
    </w:tbl>
    <w:p w14:paraId="0C89173A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024CBAFB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54ADD76B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2C2E1278" w14:textId="77777777" w:rsidR="00292A5B" w:rsidRPr="00292A5B" w:rsidRDefault="00292A5B" w:rsidP="00292A5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7E8753F7" w14:textId="77777777" w:rsidR="00292A5B" w:rsidRPr="00292A5B" w:rsidRDefault="00292A5B" w:rsidP="00292A5B">
      <w:pPr>
        <w:rPr>
          <w:rFonts w:ascii="Times New Roman" w:hAnsi="Times New Roman" w:cs="Times New Roman"/>
          <w:sz w:val="28"/>
          <w:szCs w:val="28"/>
        </w:rPr>
      </w:pPr>
    </w:p>
    <w:p w14:paraId="28AD2AC9" w14:textId="77777777" w:rsidR="00292A5B" w:rsidRPr="00292A5B" w:rsidRDefault="00292A5B">
      <w:pPr>
        <w:rPr>
          <w:rFonts w:ascii="Times New Roman" w:hAnsi="Times New Roman" w:cs="Times New Roman"/>
          <w:sz w:val="28"/>
          <w:szCs w:val="28"/>
        </w:rPr>
      </w:pPr>
    </w:p>
    <w:sectPr w:rsidR="00292A5B" w:rsidRPr="00292A5B" w:rsidSect="00742BB1">
      <w:pgSz w:w="11906" w:h="16838"/>
      <w:pgMar w:top="1134" w:right="566" w:bottom="1134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AC0136"/>
    <w:multiLevelType w:val="multilevel"/>
    <w:tmpl w:val="67A0FC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1B22991"/>
    <w:multiLevelType w:val="multilevel"/>
    <w:tmpl w:val="908246F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24E26D1"/>
    <w:multiLevelType w:val="multilevel"/>
    <w:tmpl w:val="BB38FB7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0B11C25"/>
    <w:multiLevelType w:val="multilevel"/>
    <w:tmpl w:val="BA386E26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125F6D12"/>
    <w:multiLevelType w:val="multilevel"/>
    <w:tmpl w:val="1F7A1624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2B147BB"/>
    <w:multiLevelType w:val="multilevel"/>
    <w:tmpl w:val="45320C36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18604851"/>
    <w:multiLevelType w:val="multilevel"/>
    <w:tmpl w:val="3FEE1A46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1DDE12A5"/>
    <w:multiLevelType w:val="multilevel"/>
    <w:tmpl w:val="E91EBC2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206E4F69"/>
    <w:multiLevelType w:val="multilevel"/>
    <w:tmpl w:val="7A904C2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239C558C"/>
    <w:multiLevelType w:val="multilevel"/>
    <w:tmpl w:val="650C17C4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7FB0E73"/>
    <w:multiLevelType w:val="multilevel"/>
    <w:tmpl w:val="1CDEC69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2979504D"/>
    <w:multiLevelType w:val="multilevel"/>
    <w:tmpl w:val="CF00E1A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300438A5"/>
    <w:multiLevelType w:val="multilevel"/>
    <w:tmpl w:val="B7ACCFAE"/>
    <w:lvl w:ilvl="0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31AD05DE"/>
    <w:multiLevelType w:val="multilevel"/>
    <w:tmpl w:val="780CC2D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3933135F"/>
    <w:multiLevelType w:val="multilevel"/>
    <w:tmpl w:val="998658D4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3CBD5CED"/>
    <w:multiLevelType w:val="multilevel"/>
    <w:tmpl w:val="24D8BE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160"/>
        </w:tabs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160"/>
        </w:tabs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520"/>
        </w:tabs>
        <w:ind w:left="2520" w:hanging="2160"/>
      </w:pPr>
      <w:rPr>
        <w:rFonts w:hint="default"/>
      </w:rPr>
    </w:lvl>
  </w:abstractNum>
  <w:abstractNum w:abstractNumId="16" w15:restartNumberingAfterBreak="0">
    <w:nsid w:val="405D6DB8"/>
    <w:multiLevelType w:val="multilevel"/>
    <w:tmpl w:val="E6E0D978"/>
    <w:lvl w:ilvl="0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49157D83"/>
    <w:multiLevelType w:val="multilevel"/>
    <w:tmpl w:val="A21CAC6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4AD22408"/>
    <w:multiLevelType w:val="multilevel"/>
    <w:tmpl w:val="DB5E28F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4DA57361"/>
    <w:multiLevelType w:val="multilevel"/>
    <w:tmpl w:val="4388046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58F74177"/>
    <w:multiLevelType w:val="multilevel"/>
    <w:tmpl w:val="700AC4CA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59B42339"/>
    <w:multiLevelType w:val="multilevel"/>
    <w:tmpl w:val="F546FF00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5B4F3E2D"/>
    <w:multiLevelType w:val="multilevel"/>
    <w:tmpl w:val="072EAC30"/>
    <w:lvl w:ilvl="0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605577ED"/>
    <w:multiLevelType w:val="multilevel"/>
    <w:tmpl w:val="0FD0DA40"/>
    <w:lvl w:ilvl="0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6BB01D32"/>
    <w:multiLevelType w:val="multilevel"/>
    <w:tmpl w:val="63B23C6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 w15:restartNumberingAfterBreak="0">
    <w:nsid w:val="71EE1AD0"/>
    <w:multiLevelType w:val="multilevel"/>
    <w:tmpl w:val="ADBC9F7A"/>
    <w:lvl w:ilvl="0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77820475"/>
    <w:multiLevelType w:val="multilevel"/>
    <w:tmpl w:val="7B96C18A"/>
    <w:lvl w:ilvl="0">
      <w:start w:val="1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7A4B6DA9"/>
    <w:multiLevelType w:val="multilevel"/>
    <w:tmpl w:val="75C6B078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5"/>
  </w:num>
  <w:num w:numId="2">
    <w:abstractNumId w:val="1"/>
  </w:num>
  <w:num w:numId="3">
    <w:abstractNumId w:val="8"/>
  </w:num>
  <w:num w:numId="4">
    <w:abstractNumId w:val="0"/>
  </w:num>
  <w:num w:numId="5">
    <w:abstractNumId w:val="17"/>
  </w:num>
  <w:num w:numId="6">
    <w:abstractNumId w:val="18"/>
  </w:num>
  <w:num w:numId="7">
    <w:abstractNumId w:val="14"/>
  </w:num>
  <w:num w:numId="8">
    <w:abstractNumId w:val="4"/>
  </w:num>
  <w:num w:numId="9">
    <w:abstractNumId w:val="20"/>
  </w:num>
  <w:num w:numId="10">
    <w:abstractNumId w:val="3"/>
  </w:num>
  <w:num w:numId="11">
    <w:abstractNumId w:val="2"/>
  </w:num>
  <w:num w:numId="12">
    <w:abstractNumId w:val="23"/>
  </w:num>
  <w:num w:numId="13">
    <w:abstractNumId w:val="13"/>
  </w:num>
  <w:num w:numId="14">
    <w:abstractNumId w:val="7"/>
  </w:num>
  <w:num w:numId="15">
    <w:abstractNumId w:val="19"/>
  </w:num>
  <w:num w:numId="16">
    <w:abstractNumId w:val="6"/>
  </w:num>
  <w:num w:numId="17">
    <w:abstractNumId w:val="9"/>
  </w:num>
  <w:num w:numId="18">
    <w:abstractNumId w:val="5"/>
  </w:num>
  <w:num w:numId="19">
    <w:abstractNumId w:val="21"/>
  </w:num>
  <w:num w:numId="20">
    <w:abstractNumId w:val="10"/>
  </w:num>
  <w:num w:numId="21">
    <w:abstractNumId w:val="27"/>
  </w:num>
  <w:num w:numId="22">
    <w:abstractNumId w:val="16"/>
  </w:num>
  <w:num w:numId="23">
    <w:abstractNumId w:val="11"/>
  </w:num>
  <w:num w:numId="24">
    <w:abstractNumId w:val="25"/>
  </w:num>
  <w:num w:numId="25">
    <w:abstractNumId w:val="22"/>
  </w:num>
  <w:num w:numId="26">
    <w:abstractNumId w:val="12"/>
  </w:num>
  <w:num w:numId="27">
    <w:abstractNumId w:val="26"/>
  </w:num>
  <w:num w:numId="28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2"/>
  </w:compat>
  <w:rsids>
    <w:rsidRoot w:val="00742BB1"/>
    <w:rsid w:val="0002680B"/>
    <w:rsid w:val="00292A5B"/>
    <w:rsid w:val="004C6E1E"/>
    <w:rsid w:val="006A760D"/>
    <w:rsid w:val="00742BB1"/>
    <w:rsid w:val="009A264D"/>
    <w:rsid w:val="00AE12E7"/>
    <w:rsid w:val="00AE1E27"/>
    <w:rsid w:val="00AF5F26"/>
    <w:rsid w:val="00B320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7BAC321"/>
  <w15:docId w15:val="{7D75396E-7BF3-4B9C-AEDC-B09BF370DD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742BB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22">
    <w:name w:val="Font Style22"/>
    <w:rsid w:val="00742BB1"/>
    <w:rPr>
      <w:rFonts w:ascii="Times New Roman" w:hAnsi="Times New Roman" w:cs="Times New Roman"/>
      <w:b/>
      <w:bCs/>
      <w:sz w:val="26"/>
      <w:szCs w:val="26"/>
    </w:rPr>
  </w:style>
  <w:style w:type="paragraph" w:customStyle="1" w:styleId="Style8">
    <w:name w:val="Style8"/>
    <w:basedOn w:val="a"/>
    <w:rsid w:val="00742BB1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nsPlusNormal">
    <w:name w:val="ConsPlusNormal"/>
    <w:rsid w:val="00742BB1"/>
    <w:pPr>
      <w:widowControl w:val="0"/>
      <w:suppressAutoHyphens/>
      <w:autoSpaceDE w:val="0"/>
      <w:spacing w:after="0" w:line="240" w:lineRule="auto"/>
      <w:ind w:firstLine="720"/>
    </w:pPr>
    <w:rPr>
      <w:rFonts w:ascii="Arial" w:eastAsia="Arial" w:hAnsi="Arial" w:cs="Arial"/>
      <w:sz w:val="20"/>
      <w:szCs w:val="20"/>
      <w:lang w:eastAsia="ar-SA"/>
    </w:rPr>
  </w:style>
  <w:style w:type="paragraph" w:customStyle="1" w:styleId="c3">
    <w:name w:val="c3"/>
    <w:basedOn w:val="a"/>
    <w:rsid w:val="00292A5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4">
    <w:name w:val="c4"/>
    <w:basedOn w:val="a0"/>
    <w:rsid w:val="00292A5B"/>
  </w:style>
  <w:style w:type="character" w:customStyle="1" w:styleId="c11">
    <w:name w:val="c11"/>
    <w:basedOn w:val="a0"/>
    <w:rsid w:val="00292A5B"/>
  </w:style>
  <w:style w:type="paragraph" w:styleId="a4">
    <w:name w:val="No Spacing"/>
    <w:uiPriority w:val="1"/>
    <w:qFormat/>
    <w:rsid w:val="00292A5B"/>
    <w:pPr>
      <w:spacing w:after="0" w:line="240" w:lineRule="auto"/>
    </w:pPr>
    <w:rPr>
      <w:rFonts w:ascii="Times New Roman" w:eastAsia="Times New Roman" w:hAnsi="Times New Roman" w:cs="Times New Roman"/>
      <w:lang w:eastAsia="en-US"/>
    </w:rPr>
  </w:style>
  <w:style w:type="character" w:customStyle="1" w:styleId="apple-converted-space">
    <w:name w:val="apple-converted-space"/>
    <w:basedOn w:val="a0"/>
    <w:rsid w:val="00292A5B"/>
  </w:style>
  <w:style w:type="paragraph" w:styleId="a5">
    <w:name w:val="Balloon Text"/>
    <w:basedOn w:val="a"/>
    <w:link w:val="a6"/>
    <w:uiPriority w:val="99"/>
    <w:semiHidden/>
    <w:unhideWhenUsed/>
    <w:rsid w:val="00292A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292A5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e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30</Pages>
  <Words>4614</Words>
  <Characters>26304</Characters>
  <Application>Microsoft Office Word</Application>
  <DocSecurity>0</DocSecurity>
  <Lines>219</Lines>
  <Paragraphs>6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08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АВ</dc:creator>
  <cp:keywords/>
  <dc:description/>
  <cp:lastModifiedBy>RePack by Diakov</cp:lastModifiedBy>
  <cp:revision>7</cp:revision>
  <dcterms:created xsi:type="dcterms:W3CDTF">2018-03-01T08:04:00Z</dcterms:created>
  <dcterms:modified xsi:type="dcterms:W3CDTF">2026-02-25T13:38:00Z</dcterms:modified>
</cp:coreProperties>
</file>